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Pr="00893D1E" w:rsidRDefault="00357182" w:rsidP="00357182">
      <w:pPr>
        <w:pStyle w:val="Psectionheading"/>
      </w:pPr>
      <w:r w:rsidRPr="00893D1E">
        <w:t>Multiple-</w:t>
      </w:r>
      <w:r w:rsidR="006D7A87" w:rsidRPr="00893D1E">
        <w:t>choice section</w:t>
      </w:r>
      <w:bookmarkStart w:id="0" w:name="_GoBack"/>
      <w:bookmarkEnd w:id="0"/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:rsidRPr="00893D1E" w14:paraId="61900D74" w14:textId="77777777" w:rsidTr="00B13AAE">
        <w:tc>
          <w:tcPr>
            <w:tcW w:w="1126" w:type="dxa"/>
            <w:shd w:val="clear" w:color="auto" w:fill="auto"/>
          </w:tcPr>
          <w:p w14:paraId="51ABA826" w14:textId="77777777" w:rsidR="00357182" w:rsidRPr="00893D1E" w:rsidRDefault="00357182" w:rsidP="00357182">
            <w:pPr>
              <w:pStyle w:val="Pquestionheadingmc1stafterhead"/>
            </w:pPr>
            <w:r w:rsidRPr="00893D1E">
              <w:t>Question</w:t>
            </w:r>
          </w:p>
        </w:tc>
        <w:tc>
          <w:tcPr>
            <w:tcW w:w="782" w:type="dxa"/>
            <w:shd w:val="clear" w:color="auto" w:fill="auto"/>
          </w:tcPr>
          <w:p w14:paraId="415E91EC" w14:textId="77777777" w:rsidR="00357182" w:rsidRPr="00893D1E" w:rsidRDefault="00357182" w:rsidP="00357182">
            <w:pPr>
              <w:pStyle w:val="Ptabletext"/>
            </w:pPr>
            <w:r w:rsidRPr="00893D1E">
              <w:t>1</w:t>
            </w:r>
          </w:p>
        </w:tc>
        <w:tc>
          <w:tcPr>
            <w:tcW w:w="900" w:type="dxa"/>
            <w:shd w:val="clear" w:color="auto" w:fill="auto"/>
          </w:tcPr>
          <w:p w14:paraId="6410D596" w14:textId="77777777" w:rsidR="00357182" w:rsidRPr="00893D1E" w:rsidRDefault="00357182" w:rsidP="00357182">
            <w:pPr>
              <w:pStyle w:val="Ptabletext"/>
            </w:pPr>
            <w:r w:rsidRPr="00893D1E">
              <w:t>2</w:t>
            </w:r>
          </w:p>
        </w:tc>
        <w:tc>
          <w:tcPr>
            <w:tcW w:w="900" w:type="dxa"/>
            <w:shd w:val="clear" w:color="auto" w:fill="auto"/>
          </w:tcPr>
          <w:p w14:paraId="74DEC6F0" w14:textId="77777777" w:rsidR="00357182" w:rsidRPr="00893D1E" w:rsidRDefault="00357182" w:rsidP="00357182">
            <w:pPr>
              <w:pStyle w:val="Ptabletext"/>
            </w:pPr>
            <w:r w:rsidRPr="00893D1E">
              <w:t>3</w:t>
            </w:r>
          </w:p>
        </w:tc>
        <w:tc>
          <w:tcPr>
            <w:tcW w:w="900" w:type="dxa"/>
            <w:shd w:val="clear" w:color="auto" w:fill="auto"/>
          </w:tcPr>
          <w:p w14:paraId="2182D129" w14:textId="77777777" w:rsidR="00357182" w:rsidRPr="00893D1E" w:rsidRDefault="00357182" w:rsidP="00357182">
            <w:pPr>
              <w:pStyle w:val="Ptabletext"/>
            </w:pPr>
            <w:r w:rsidRPr="00893D1E">
              <w:t>4</w:t>
            </w:r>
          </w:p>
        </w:tc>
        <w:tc>
          <w:tcPr>
            <w:tcW w:w="900" w:type="dxa"/>
            <w:shd w:val="clear" w:color="auto" w:fill="auto"/>
          </w:tcPr>
          <w:p w14:paraId="329EE1FE" w14:textId="77777777" w:rsidR="00357182" w:rsidRPr="00893D1E" w:rsidRDefault="00357182" w:rsidP="00357182">
            <w:pPr>
              <w:pStyle w:val="Ptabletext"/>
            </w:pPr>
            <w:r w:rsidRPr="00893D1E">
              <w:t>5</w:t>
            </w:r>
          </w:p>
        </w:tc>
        <w:tc>
          <w:tcPr>
            <w:tcW w:w="990" w:type="dxa"/>
            <w:shd w:val="clear" w:color="auto" w:fill="auto"/>
          </w:tcPr>
          <w:p w14:paraId="1450ADC9" w14:textId="77777777" w:rsidR="00357182" w:rsidRPr="00893D1E" w:rsidRDefault="00357182" w:rsidP="00357182">
            <w:pPr>
              <w:pStyle w:val="Ptabletext"/>
            </w:pPr>
            <w:r w:rsidRPr="00893D1E">
              <w:t>6</w:t>
            </w:r>
          </w:p>
        </w:tc>
        <w:tc>
          <w:tcPr>
            <w:tcW w:w="990" w:type="dxa"/>
            <w:shd w:val="clear" w:color="auto" w:fill="auto"/>
          </w:tcPr>
          <w:p w14:paraId="7627A9B2" w14:textId="77777777" w:rsidR="00357182" w:rsidRPr="00893D1E" w:rsidRDefault="00357182" w:rsidP="00357182">
            <w:pPr>
              <w:pStyle w:val="Ptabletext"/>
            </w:pPr>
            <w:r w:rsidRPr="00893D1E">
              <w:t>7</w:t>
            </w:r>
          </w:p>
        </w:tc>
        <w:tc>
          <w:tcPr>
            <w:tcW w:w="990" w:type="dxa"/>
            <w:shd w:val="clear" w:color="auto" w:fill="auto"/>
          </w:tcPr>
          <w:p w14:paraId="6AA5FBE9" w14:textId="77777777" w:rsidR="00357182" w:rsidRPr="00893D1E" w:rsidRDefault="00357182" w:rsidP="00357182">
            <w:pPr>
              <w:pStyle w:val="Ptabletext"/>
            </w:pPr>
            <w:r w:rsidRPr="00893D1E">
              <w:t>8</w:t>
            </w:r>
          </w:p>
        </w:tc>
        <w:tc>
          <w:tcPr>
            <w:tcW w:w="990" w:type="dxa"/>
            <w:shd w:val="clear" w:color="auto" w:fill="auto"/>
          </w:tcPr>
          <w:p w14:paraId="7CBE095C" w14:textId="77777777" w:rsidR="00357182" w:rsidRPr="00893D1E" w:rsidRDefault="00357182" w:rsidP="00357182">
            <w:pPr>
              <w:pStyle w:val="Ptabletext"/>
            </w:pPr>
            <w:r w:rsidRPr="00893D1E">
              <w:t>9</w:t>
            </w:r>
          </w:p>
        </w:tc>
        <w:tc>
          <w:tcPr>
            <w:tcW w:w="990" w:type="dxa"/>
            <w:shd w:val="clear" w:color="auto" w:fill="auto"/>
          </w:tcPr>
          <w:p w14:paraId="217A07F5" w14:textId="77777777" w:rsidR="00357182" w:rsidRPr="00893D1E" w:rsidRDefault="00357182" w:rsidP="00357182">
            <w:pPr>
              <w:pStyle w:val="Ptabletext"/>
            </w:pPr>
            <w:r w:rsidRPr="00893D1E">
              <w:t>10</w:t>
            </w:r>
          </w:p>
        </w:tc>
      </w:tr>
      <w:tr w:rsidR="00E0556D" w:rsidRPr="00893D1E" w14:paraId="7603D06B" w14:textId="77777777" w:rsidTr="00B13AAE">
        <w:tc>
          <w:tcPr>
            <w:tcW w:w="1126" w:type="dxa"/>
            <w:shd w:val="clear" w:color="auto" w:fill="auto"/>
          </w:tcPr>
          <w:p w14:paraId="6E6117F8" w14:textId="77777777" w:rsidR="00E0556D" w:rsidRPr="00893D1E" w:rsidRDefault="00E0556D" w:rsidP="00E0556D">
            <w:pPr>
              <w:pStyle w:val="Pquestionheadingmc1stafterhead"/>
            </w:pPr>
            <w:r w:rsidRPr="00893D1E">
              <w:t>Answer</w:t>
            </w:r>
          </w:p>
        </w:tc>
        <w:tc>
          <w:tcPr>
            <w:tcW w:w="782" w:type="dxa"/>
            <w:shd w:val="clear" w:color="auto" w:fill="auto"/>
          </w:tcPr>
          <w:p w14:paraId="1DE17676" w14:textId="52C184FF" w:rsidR="00E0556D" w:rsidRPr="00E0556D" w:rsidRDefault="00E0556D" w:rsidP="00E0556D">
            <w:pPr>
              <w:pStyle w:val="Ptabletext"/>
            </w:pPr>
            <w:r w:rsidRPr="00E0556D">
              <w:t>B</w:t>
            </w:r>
          </w:p>
        </w:tc>
        <w:tc>
          <w:tcPr>
            <w:tcW w:w="900" w:type="dxa"/>
            <w:shd w:val="clear" w:color="auto" w:fill="auto"/>
          </w:tcPr>
          <w:p w14:paraId="6D8A5FF6" w14:textId="677BB674" w:rsidR="00E0556D" w:rsidRPr="00E0556D" w:rsidRDefault="00E0556D" w:rsidP="00E0556D">
            <w:pPr>
              <w:pStyle w:val="Ptabletext"/>
            </w:pPr>
            <w:r w:rsidRPr="00E0556D">
              <w:t>C</w:t>
            </w:r>
          </w:p>
        </w:tc>
        <w:tc>
          <w:tcPr>
            <w:tcW w:w="900" w:type="dxa"/>
            <w:shd w:val="clear" w:color="auto" w:fill="auto"/>
          </w:tcPr>
          <w:p w14:paraId="70904B10" w14:textId="53F3A6E3" w:rsidR="00E0556D" w:rsidRPr="00E0556D" w:rsidRDefault="00E0556D" w:rsidP="00E0556D">
            <w:pPr>
              <w:pStyle w:val="Ptabletext"/>
            </w:pPr>
            <w:r w:rsidRPr="00E0556D">
              <w:t>C</w:t>
            </w:r>
          </w:p>
        </w:tc>
        <w:tc>
          <w:tcPr>
            <w:tcW w:w="900" w:type="dxa"/>
            <w:shd w:val="clear" w:color="auto" w:fill="auto"/>
          </w:tcPr>
          <w:p w14:paraId="6A9C97D3" w14:textId="158142ED" w:rsidR="00E0556D" w:rsidRPr="00E0556D" w:rsidRDefault="00E0556D" w:rsidP="00E0556D">
            <w:pPr>
              <w:pStyle w:val="Ptabletext"/>
            </w:pPr>
            <w:r w:rsidRPr="00E0556D">
              <w:t>D</w:t>
            </w:r>
          </w:p>
        </w:tc>
        <w:tc>
          <w:tcPr>
            <w:tcW w:w="900" w:type="dxa"/>
            <w:shd w:val="clear" w:color="auto" w:fill="auto"/>
          </w:tcPr>
          <w:p w14:paraId="147972F7" w14:textId="326F216B" w:rsidR="00E0556D" w:rsidRPr="00E0556D" w:rsidRDefault="00E0556D" w:rsidP="00E0556D">
            <w:pPr>
              <w:pStyle w:val="Ptabletext"/>
            </w:pPr>
            <w:r w:rsidRPr="00E0556D">
              <w:t>D</w:t>
            </w:r>
          </w:p>
        </w:tc>
        <w:tc>
          <w:tcPr>
            <w:tcW w:w="990" w:type="dxa"/>
            <w:shd w:val="clear" w:color="auto" w:fill="auto"/>
          </w:tcPr>
          <w:p w14:paraId="123C2422" w14:textId="028252C6" w:rsidR="00E0556D" w:rsidRPr="00E0556D" w:rsidRDefault="00E0556D" w:rsidP="00E0556D">
            <w:pPr>
              <w:pStyle w:val="Ptabletext"/>
            </w:pPr>
            <w:r w:rsidRPr="00E0556D">
              <w:t>C</w:t>
            </w:r>
          </w:p>
        </w:tc>
        <w:tc>
          <w:tcPr>
            <w:tcW w:w="990" w:type="dxa"/>
            <w:shd w:val="clear" w:color="auto" w:fill="auto"/>
          </w:tcPr>
          <w:p w14:paraId="2842DAE2" w14:textId="225A36BB" w:rsidR="00E0556D" w:rsidRPr="00E0556D" w:rsidRDefault="00E0556D" w:rsidP="00E0556D">
            <w:pPr>
              <w:pStyle w:val="Ptabletext"/>
            </w:pPr>
            <w:r w:rsidRPr="00E0556D">
              <w:t>C</w:t>
            </w:r>
          </w:p>
        </w:tc>
        <w:tc>
          <w:tcPr>
            <w:tcW w:w="990" w:type="dxa"/>
            <w:shd w:val="clear" w:color="auto" w:fill="auto"/>
          </w:tcPr>
          <w:p w14:paraId="27D3E23A" w14:textId="642C64FE" w:rsidR="00E0556D" w:rsidRPr="00E0556D" w:rsidRDefault="00E0556D" w:rsidP="00E0556D">
            <w:pPr>
              <w:pStyle w:val="Ptabletext"/>
            </w:pPr>
            <w:r w:rsidRPr="00E0556D">
              <w:t>A</w:t>
            </w:r>
          </w:p>
        </w:tc>
        <w:tc>
          <w:tcPr>
            <w:tcW w:w="990" w:type="dxa"/>
            <w:shd w:val="clear" w:color="auto" w:fill="auto"/>
          </w:tcPr>
          <w:p w14:paraId="069A818C" w14:textId="1553A0B1" w:rsidR="00E0556D" w:rsidRPr="00E0556D" w:rsidRDefault="00E0556D" w:rsidP="00E0556D">
            <w:pPr>
              <w:pStyle w:val="Ptabletext"/>
            </w:pPr>
            <w:r w:rsidRPr="00E0556D">
              <w:t>C</w:t>
            </w:r>
          </w:p>
        </w:tc>
        <w:tc>
          <w:tcPr>
            <w:tcW w:w="990" w:type="dxa"/>
            <w:shd w:val="clear" w:color="auto" w:fill="auto"/>
          </w:tcPr>
          <w:p w14:paraId="70688D5B" w14:textId="2738B280" w:rsidR="00E0556D" w:rsidRPr="00E0556D" w:rsidRDefault="00E0556D" w:rsidP="00E0556D">
            <w:pPr>
              <w:pStyle w:val="Ptabletext"/>
            </w:pPr>
            <w:r w:rsidRPr="00E0556D">
              <w:t>A</w:t>
            </w:r>
          </w:p>
        </w:tc>
      </w:tr>
    </w:tbl>
    <w:p w14:paraId="0B5F9C86" w14:textId="77777777" w:rsidR="00B13AAE" w:rsidRPr="00893D1E" w:rsidRDefault="00B13AAE" w:rsidP="00B13AAE">
      <w:pPr>
        <w:pStyle w:val="Pquestionheadingmc1stafterhead"/>
      </w:pPr>
    </w:p>
    <w:p w14:paraId="6E0479B3" w14:textId="7E135DE5" w:rsidR="006D7A87" w:rsidRPr="00893D1E" w:rsidRDefault="006D7A87" w:rsidP="00B13AAE">
      <w:pPr>
        <w:pStyle w:val="Pquestionheadingmc1stafterhead"/>
      </w:pPr>
      <w:r w:rsidRPr="00893D1E">
        <w:t>Question 1</w:t>
      </w:r>
      <w:r w:rsidR="00E569EB">
        <w:tab/>
        <w:t>[5.1]</w:t>
      </w:r>
    </w:p>
    <w:p w14:paraId="3CBDAAA2" w14:textId="140FF88D" w:rsidR="00502A7B" w:rsidRPr="00893D1E" w:rsidRDefault="0087508F" w:rsidP="00612951">
      <w:pPr>
        <w:pStyle w:val="Pquestiontextmcqoptions"/>
      </w:pPr>
      <w:r w:rsidRPr="00893D1E">
        <w:rPr>
          <w:rStyle w:val="Cquestionpartlabelbold"/>
        </w:rPr>
        <w:t>B</w:t>
      </w:r>
      <w:r w:rsidR="00612951" w:rsidRPr="00893D1E">
        <w:tab/>
      </w:r>
    </w:p>
    <w:p w14:paraId="22105042" w14:textId="77777777" w:rsidR="0087508F" w:rsidRPr="00893D1E" w:rsidRDefault="0087508F" w:rsidP="009374FB">
      <w:pPr>
        <w:pStyle w:val="Pquestiontextmainstem"/>
      </w:pPr>
      <w:r w:rsidRPr="00893D1E">
        <w:t xml:space="preserve">Perimeter of the square = 4 × edge length </w:t>
      </w:r>
    </w:p>
    <w:p w14:paraId="78BA2194" w14:textId="29A71EA0" w:rsidR="001B7B67" w:rsidRPr="00893D1E" w:rsidRDefault="0087508F" w:rsidP="009374FB">
      <w:pPr>
        <w:pStyle w:val="Pquestiontextmainstem"/>
      </w:pPr>
      <w:r w:rsidRPr="00893D1E">
        <w:t xml:space="preserve">= 4 × </w:t>
      </w:r>
      <w:r w:rsidR="00E0556D">
        <w:t>8</w:t>
      </w:r>
      <w:r w:rsidR="00184E53">
        <w:t xml:space="preserve"> cm</w:t>
      </w:r>
    </w:p>
    <w:p w14:paraId="66E3C5CC" w14:textId="6680478E" w:rsidR="0087508F" w:rsidRPr="00893D1E" w:rsidRDefault="001B7B67" w:rsidP="009374FB">
      <w:pPr>
        <w:pStyle w:val="Pquestiontextmainstem"/>
      </w:pPr>
      <w:r w:rsidRPr="00893D1E">
        <w:t xml:space="preserve">= </w:t>
      </w:r>
      <w:r w:rsidR="00E0556D">
        <w:t>3</w:t>
      </w:r>
      <w:r w:rsidR="00184E53">
        <w:t>2</w:t>
      </w:r>
      <w:r w:rsidR="0087508F" w:rsidRPr="00893D1E">
        <w:t xml:space="preserve"> cm </w:t>
      </w:r>
    </w:p>
    <w:p w14:paraId="0588351E" w14:textId="4AC8D724" w:rsidR="006D7A87" w:rsidRPr="00893D1E" w:rsidRDefault="006D7A87" w:rsidP="00A20E2A">
      <w:pPr>
        <w:pStyle w:val="Pquestionheadingmc"/>
      </w:pPr>
      <w:r w:rsidRPr="00893D1E">
        <w:t>Question 2</w:t>
      </w:r>
      <w:r w:rsidR="00E569EB">
        <w:tab/>
        <w:t>[5.3]</w:t>
      </w:r>
    </w:p>
    <w:p w14:paraId="556A6B95" w14:textId="5F971381" w:rsidR="00502A7B" w:rsidRPr="00893D1E" w:rsidRDefault="00073311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38628F52" w14:textId="68437319" w:rsidR="0087508F" w:rsidRPr="00893D1E" w:rsidRDefault="0087508F" w:rsidP="003F6292">
      <w:pPr>
        <w:pStyle w:val="Pquestiontextmainstem"/>
      </w:pPr>
      <w:r w:rsidRPr="00893D1E">
        <w:rPr>
          <w:rStyle w:val="Cmathsexpressions"/>
          <w:i/>
        </w:rPr>
        <w:t>C</w:t>
      </w:r>
      <w:r w:rsidRPr="00893D1E">
        <w:t xml:space="preserve"> = 2π</w:t>
      </w:r>
      <w:r w:rsidRPr="00893D1E">
        <w:rPr>
          <w:rStyle w:val="Cmathsexpressions"/>
          <w:i/>
        </w:rPr>
        <w:t>r</w:t>
      </w:r>
      <w:r w:rsidRPr="00893D1E">
        <w:t xml:space="preserve"> </w:t>
      </w:r>
    </w:p>
    <w:p w14:paraId="38211B59" w14:textId="7B7B429C" w:rsidR="0087508F" w:rsidRPr="00893D1E" w:rsidRDefault="0087508F" w:rsidP="003F6292">
      <w:pPr>
        <w:pStyle w:val="Pquestiontextmainstem"/>
      </w:pPr>
      <w:r w:rsidRPr="00893D1E">
        <w:t xml:space="preserve">   = 2 × π × </w:t>
      </w:r>
      <w:r w:rsidR="001B7B67" w:rsidRPr="00893D1E">
        <w:t>1</w:t>
      </w:r>
      <w:r w:rsidR="00E0556D">
        <w:t>4</w:t>
      </w:r>
      <w:r w:rsidRPr="00893D1E">
        <w:t xml:space="preserve"> = </w:t>
      </w:r>
      <w:r w:rsidR="00E0556D">
        <w:t>87.96</w:t>
      </w:r>
      <w:r w:rsidRPr="00893D1E">
        <w:t xml:space="preserve"> cm </w:t>
      </w:r>
    </w:p>
    <w:p w14:paraId="27C35BD9" w14:textId="19F831E3" w:rsidR="006D7A87" w:rsidRPr="00893D1E" w:rsidRDefault="006D7A87" w:rsidP="00A20E2A">
      <w:pPr>
        <w:pStyle w:val="Pquestionheadingmc"/>
      </w:pPr>
      <w:r w:rsidRPr="00893D1E">
        <w:t>Question 3</w:t>
      </w:r>
      <w:r w:rsidR="00E569EB">
        <w:tab/>
        <w:t>[5.4]</w:t>
      </w:r>
    </w:p>
    <w:p w14:paraId="0CA7607D" w14:textId="7FECD096" w:rsidR="00612951" w:rsidRDefault="00073311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6FFEA28D" w14:textId="080DA0FE" w:rsidR="00184E53" w:rsidRDefault="00184E53" w:rsidP="003F6292">
      <w:pPr>
        <w:pStyle w:val="Pquestiontextmainstem"/>
      </w:pPr>
      <w:r w:rsidRPr="00412A76">
        <w:t xml:space="preserve">Area = base × height, </w:t>
      </w:r>
      <w:r w:rsidR="00E0556D">
        <w:t>36</w:t>
      </w:r>
      <w:r w:rsidRPr="00412A76">
        <w:t xml:space="preserve"> = base × 1</w:t>
      </w:r>
      <w:r w:rsidR="00E0556D">
        <w:t>2</w:t>
      </w:r>
      <w:r w:rsidRPr="00412A76">
        <w:br/>
        <w:t xml:space="preserve">base length = </w:t>
      </w:r>
      <w:r w:rsidR="00E0556D">
        <w:t>36</w:t>
      </w:r>
      <w:r w:rsidRPr="00412A76">
        <w:t xml:space="preserve"> ÷ 12 = </w:t>
      </w:r>
      <w:r w:rsidR="00E0556D">
        <w:t>3</w:t>
      </w:r>
      <w:r w:rsidRPr="00412A76">
        <w:t xml:space="preserve"> cm</w:t>
      </w:r>
    </w:p>
    <w:p w14:paraId="402CD82A" w14:textId="5A629AAF" w:rsidR="006D7A87" w:rsidRPr="00893D1E" w:rsidRDefault="006D7A87" w:rsidP="00A20E2A">
      <w:pPr>
        <w:pStyle w:val="Pquestionheadingmc"/>
      </w:pPr>
      <w:r w:rsidRPr="00893D1E">
        <w:t>Question 4</w:t>
      </w:r>
      <w:r w:rsidR="00E569EB">
        <w:tab/>
        <w:t>[5.6]</w:t>
      </w:r>
    </w:p>
    <w:p w14:paraId="136D9C47" w14:textId="3302CB26" w:rsidR="00612951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2A45E73A" w14:textId="77777777" w:rsidR="00184E53" w:rsidRPr="00412A76" w:rsidRDefault="00184E53" w:rsidP="003F6292">
      <w:pPr>
        <w:pStyle w:val="Pquestiontextmainstem"/>
      </w:pPr>
      <w:r w:rsidRPr="00412A76">
        <w:t>Combined area = area of square + area of square</w:t>
      </w:r>
    </w:p>
    <w:p w14:paraId="56C459E3" w14:textId="78678106" w:rsidR="00184E53" w:rsidRDefault="00184E53" w:rsidP="003F6292">
      <w:pPr>
        <w:pStyle w:val="Pquestiontextmainstem"/>
        <w:rPr>
          <w:vertAlign w:val="superscript"/>
        </w:rPr>
      </w:pPr>
      <w:r w:rsidRPr="00412A76">
        <w:t xml:space="preserve">Total area = </w:t>
      </w:r>
      <w:r w:rsidR="00E0556D" w:rsidRPr="00E0556D">
        <w:rPr>
          <w:position w:val="-4"/>
        </w:rPr>
        <w:object w:dxaOrig="340" w:dyaOrig="300" w14:anchorId="2ED8A8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8" o:title=""/>
          </v:shape>
          <o:OLEObject Type="Embed" ProgID="Equation.DSMT4" ShapeID="_x0000_i1025" DrawAspect="Content" ObjectID="_1540566708" r:id="rId9"/>
        </w:object>
      </w:r>
      <w:r w:rsidRPr="00412A76">
        <w:t xml:space="preserve"> + </w:t>
      </w:r>
      <w:r w:rsidR="00E0556D" w:rsidRPr="00E0556D">
        <w:rPr>
          <w:position w:val="-6"/>
        </w:rPr>
        <w:object w:dxaOrig="400" w:dyaOrig="320" w14:anchorId="48C0DF5E">
          <v:shape id="_x0000_i1026" type="#_x0000_t75" style="width:20.25pt;height:15.75pt" o:ole="">
            <v:imagedata r:id="rId10" o:title=""/>
          </v:shape>
          <o:OLEObject Type="Embed" ProgID="Equation.DSMT4" ShapeID="_x0000_i1026" DrawAspect="Content" ObjectID="_1540566709" r:id="rId11"/>
        </w:object>
      </w:r>
      <w:r w:rsidRPr="00412A76">
        <w:t xml:space="preserve"> = </w:t>
      </w:r>
      <w:r w:rsidR="00E0556D">
        <w:t>121 + 400 = 521</w:t>
      </w:r>
      <w:r w:rsidRPr="00412A76">
        <w:t xml:space="preserve"> cm</w:t>
      </w:r>
      <w:r w:rsidRPr="00412A76">
        <w:rPr>
          <w:vertAlign w:val="superscript"/>
        </w:rPr>
        <w:t>2</w:t>
      </w:r>
    </w:p>
    <w:p w14:paraId="55C31DDD" w14:textId="7FFA0CDD" w:rsidR="006D7A87" w:rsidRPr="00893D1E" w:rsidRDefault="00E44E38" w:rsidP="00A20E2A">
      <w:pPr>
        <w:pStyle w:val="Pquestionheadingmc"/>
      </w:pPr>
      <w:r w:rsidRPr="00893D1E">
        <w:t>Question 5</w:t>
      </w:r>
      <w:r w:rsidR="00E569EB">
        <w:tab/>
        <w:t>[5.4]</w:t>
      </w:r>
    </w:p>
    <w:p w14:paraId="395D94D5" w14:textId="3033512C" w:rsidR="00612951" w:rsidRPr="00893D1E" w:rsidRDefault="00073311" w:rsidP="00612951">
      <w:pPr>
        <w:pStyle w:val="Pquestiontextmcqoptions"/>
      </w:pPr>
      <w:r>
        <w:rPr>
          <w:rStyle w:val="Cquestionpartlabelbold"/>
        </w:rPr>
        <w:t>D</w:t>
      </w:r>
      <w:r w:rsidR="00612951" w:rsidRPr="00893D1E">
        <w:tab/>
      </w:r>
    </w:p>
    <w:p w14:paraId="3BA2BFC2" w14:textId="22B093B0" w:rsidR="00184E53" w:rsidRDefault="00184E53" w:rsidP="003F6292">
      <w:pPr>
        <w:pStyle w:val="Pquestiontextmainstem"/>
        <w:rPr>
          <w:vertAlign w:val="superscript"/>
        </w:rPr>
      </w:pPr>
      <w:r w:rsidRPr="00412A76">
        <w:t xml:space="preserve">Area = </w:t>
      </w:r>
      <w:r w:rsidRPr="00412A76">
        <w:rPr>
          <w:position w:val="-24"/>
        </w:rPr>
        <w:object w:dxaOrig="240" w:dyaOrig="620" w14:anchorId="5CCEAD11">
          <v:shape id="_x0000_i1027" type="#_x0000_t75" style="width:12pt;height:30.75pt" o:ole="" fillcolor="window">
            <v:imagedata r:id="rId12" o:title=""/>
          </v:shape>
          <o:OLEObject Type="Embed" ProgID="Equation.3" ShapeID="_x0000_i1027" DrawAspect="Content" ObjectID="_1540566710" r:id="rId13"/>
        </w:object>
      </w:r>
      <w:r w:rsidRPr="00412A76">
        <w:t xml:space="preserve">base × height = </w:t>
      </w:r>
      <w:r w:rsidRPr="00412A76">
        <w:rPr>
          <w:position w:val="-24"/>
        </w:rPr>
        <w:object w:dxaOrig="240" w:dyaOrig="620" w14:anchorId="7FD23A71">
          <v:shape id="_x0000_i1028" type="#_x0000_t75" style="width:12pt;height:30.75pt" o:ole="" fillcolor="window">
            <v:imagedata r:id="rId12" o:title=""/>
          </v:shape>
          <o:OLEObject Type="Embed" ProgID="Equation.3" ShapeID="_x0000_i1028" DrawAspect="Content" ObjectID="_1540566711" r:id="rId14"/>
        </w:object>
      </w:r>
      <w:r w:rsidRPr="00412A76">
        <w:t xml:space="preserve">× </w:t>
      </w:r>
      <w:r w:rsidR="00073311">
        <w:t>16</w:t>
      </w:r>
      <w:r w:rsidRPr="00412A76">
        <w:t xml:space="preserve"> × </w:t>
      </w:r>
      <w:r w:rsidR="00073311">
        <w:t>25</w:t>
      </w:r>
      <w:r w:rsidRPr="00412A76">
        <w:t xml:space="preserve"> </w:t>
      </w:r>
      <w:r w:rsidRPr="00412A76">
        <w:br/>
        <w:t xml:space="preserve">= </w:t>
      </w:r>
      <w:r w:rsidR="00073311">
        <w:t>2</w:t>
      </w:r>
      <w:r w:rsidRPr="00412A76">
        <w:t>00 cm</w:t>
      </w:r>
      <w:r w:rsidRPr="00412A76">
        <w:rPr>
          <w:vertAlign w:val="superscript"/>
        </w:rPr>
        <w:t>2</w:t>
      </w:r>
    </w:p>
    <w:p w14:paraId="29CA583F" w14:textId="0C392A04" w:rsidR="006D7A87" w:rsidRPr="00893D1E" w:rsidRDefault="00357182" w:rsidP="00A20E2A">
      <w:pPr>
        <w:pStyle w:val="Pquestionheadingmc"/>
      </w:pPr>
      <w:r w:rsidRPr="00893D1E">
        <w:t>Question 6</w:t>
      </w:r>
      <w:r w:rsidR="00E569EB">
        <w:tab/>
        <w:t>[5.7]</w:t>
      </w:r>
    </w:p>
    <w:p w14:paraId="52A8268D" w14:textId="275AABFD" w:rsidR="00612951" w:rsidRPr="00893D1E" w:rsidRDefault="00184E53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1A545D75" w14:textId="732829AB" w:rsidR="00184E53" w:rsidRDefault="00184E53" w:rsidP="003F6292">
      <w:pPr>
        <w:pStyle w:val="Pquestiontextmainstem"/>
      </w:pPr>
      <w:r w:rsidRPr="00412A76">
        <w:t xml:space="preserve">Volume = </w:t>
      </w:r>
      <w:r w:rsidR="00E61A44" w:rsidRPr="00E61A44">
        <w:t xml:space="preserve">3 × 7 × 5 = 105 </w:t>
      </w:r>
      <w:r w:rsidRPr="00412A76">
        <w:t>cm</w:t>
      </w:r>
      <w:r w:rsidRPr="00412A76">
        <w:rPr>
          <w:vertAlign w:val="superscript"/>
        </w:rPr>
        <w:t xml:space="preserve">3 </w:t>
      </w:r>
    </w:p>
    <w:p w14:paraId="368F4BCF" w14:textId="44DB2B64" w:rsidR="006D7A87" w:rsidRPr="00893D1E" w:rsidRDefault="00357182" w:rsidP="00A20E2A">
      <w:pPr>
        <w:pStyle w:val="Pquestionheadingmc"/>
      </w:pPr>
      <w:r w:rsidRPr="00893D1E">
        <w:t>Question 7</w:t>
      </w:r>
      <w:r w:rsidR="00E569EB">
        <w:tab/>
        <w:t>[5.7]</w:t>
      </w:r>
    </w:p>
    <w:p w14:paraId="325C0E61" w14:textId="798DEAB3" w:rsidR="00612951" w:rsidRPr="00893D1E" w:rsidRDefault="00073311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67416C0A" w14:textId="5A754112" w:rsidR="00184E53" w:rsidRPr="00412A76" w:rsidRDefault="00184E53" w:rsidP="003F6292">
      <w:pPr>
        <w:pStyle w:val="Pquestiontextmainstem"/>
      </w:pPr>
      <w:r w:rsidRPr="00412A76">
        <w:t xml:space="preserve">Edge length of cube = </w:t>
      </w:r>
      <w:r w:rsidR="00E61A44">
        <w:t>2</w:t>
      </w:r>
      <w:r w:rsidRPr="00412A76">
        <w:t>0 cm</w:t>
      </w:r>
    </w:p>
    <w:p w14:paraId="53DAA79B" w14:textId="54EF5BE6" w:rsidR="00184E53" w:rsidRPr="00412A76" w:rsidRDefault="00184E53" w:rsidP="003F6292">
      <w:pPr>
        <w:pStyle w:val="Pquestiontextmainstem"/>
        <w:rPr>
          <w:vertAlign w:val="superscript"/>
        </w:rPr>
      </w:pPr>
      <w:r w:rsidRPr="00412A76">
        <w:t xml:space="preserve">Volume of cube = </w:t>
      </w:r>
      <w:r w:rsidR="00E61A44">
        <w:t>2</w:t>
      </w:r>
      <w:r w:rsidRPr="00412A76">
        <w:t>0</w:t>
      </w:r>
      <w:r w:rsidRPr="00412A76">
        <w:rPr>
          <w:vertAlign w:val="superscript"/>
        </w:rPr>
        <w:t xml:space="preserve">3 </w:t>
      </w:r>
    </w:p>
    <w:p w14:paraId="065CB556" w14:textId="0A539B1E" w:rsidR="00184E53" w:rsidRPr="00412A76" w:rsidRDefault="00184E53" w:rsidP="003F6292">
      <w:pPr>
        <w:pStyle w:val="Pquestiontextmainstem"/>
        <w:rPr>
          <w:vertAlign w:val="superscript"/>
        </w:rPr>
      </w:pPr>
      <w:r w:rsidRPr="00412A76">
        <w:t xml:space="preserve">= </w:t>
      </w:r>
      <w:r w:rsidR="00E61A44">
        <w:t>8</w:t>
      </w:r>
      <w:r w:rsidRPr="00412A76">
        <w:t>000 cm</w:t>
      </w:r>
      <w:r w:rsidRPr="00412A76">
        <w:rPr>
          <w:vertAlign w:val="superscript"/>
        </w:rPr>
        <w:t xml:space="preserve">3 </w:t>
      </w:r>
    </w:p>
    <w:p w14:paraId="2DA5576B" w14:textId="44727982" w:rsidR="00184E53" w:rsidRPr="00412A76" w:rsidRDefault="00184E53" w:rsidP="003F6292">
      <w:pPr>
        <w:pStyle w:val="Pquestiontextmainstem"/>
      </w:pPr>
      <w:r w:rsidRPr="00412A76">
        <w:t xml:space="preserve">= </w:t>
      </w:r>
      <w:r w:rsidR="00E61A44">
        <w:t>8</w:t>
      </w:r>
      <w:r w:rsidRPr="00412A76">
        <w:t>000 m</w:t>
      </w:r>
      <w:r w:rsidR="00E61A44">
        <w:t>L</w:t>
      </w:r>
    </w:p>
    <w:p w14:paraId="3B178009" w14:textId="76AC3F1F" w:rsidR="00184E53" w:rsidRPr="00412A76" w:rsidRDefault="00184E53" w:rsidP="003F6292">
      <w:pPr>
        <w:pStyle w:val="Pquestiontextmainstem"/>
      </w:pPr>
      <w:r w:rsidRPr="00412A76">
        <w:t xml:space="preserve">= </w:t>
      </w:r>
      <w:r w:rsidR="00E61A44">
        <w:t>8</w:t>
      </w:r>
      <w:r w:rsidRPr="00412A76">
        <w:t xml:space="preserve"> </w:t>
      </w:r>
      <w:r w:rsidR="00E3699E" w:rsidRPr="00E3699E">
        <w:t>L</w:t>
      </w:r>
    </w:p>
    <w:p w14:paraId="74C1A0D4" w14:textId="42BAB1B1" w:rsidR="006D7A87" w:rsidRPr="00893D1E" w:rsidRDefault="00357182" w:rsidP="00A20E2A">
      <w:pPr>
        <w:pStyle w:val="Pquestionheadingmc"/>
      </w:pPr>
      <w:r w:rsidRPr="00893D1E">
        <w:lastRenderedPageBreak/>
        <w:t>Question 8</w:t>
      </w:r>
      <w:r w:rsidR="00E569EB">
        <w:tab/>
        <w:t>[5.8]</w:t>
      </w:r>
    </w:p>
    <w:p w14:paraId="4343DD93" w14:textId="2B258B9A" w:rsidR="00502A7B" w:rsidRPr="00893D1E" w:rsidRDefault="00073311" w:rsidP="00612951">
      <w:pPr>
        <w:pStyle w:val="Pquestiontextmcqoptions"/>
      </w:pPr>
      <w:r>
        <w:rPr>
          <w:rStyle w:val="Cquestionpartlabelbold"/>
        </w:rPr>
        <w:t>A</w:t>
      </w:r>
      <w:r w:rsidR="00612951" w:rsidRPr="00893D1E">
        <w:tab/>
      </w:r>
    </w:p>
    <w:p w14:paraId="092E9DE9" w14:textId="4C9C5E96" w:rsidR="0025136A" w:rsidRPr="00893D1E" w:rsidRDefault="00184E53" w:rsidP="003F6292">
      <w:pPr>
        <w:pStyle w:val="Pquestiontextmainstem"/>
      </w:pPr>
      <w:r w:rsidRPr="00412A76">
        <w:t>11</w:t>
      </w:r>
      <w:r w:rsidR="00E3699E">
        <w:t>:</w:t>
      </w:r>
      <w:r w:rsidRPr="00412A76">
        <w:t xml:space="preserve">30 </w:t>
      </w:r>
      <w:r w:rsidR="00E3699E">
        <w:t>pm</w:t>
      </w:r>
      <w:r w:rsidRPr="00412A76">
        <w:t xml:space="preserve"> + </w:t>
      </w:r>
      <w:r w:rsidR="00E61A44">
        <w:t>10</w:t>
      </w:r>
      <w:r w:rsidRPr="00412A76">
        <w:t xml:space="preserve"> hours and 30 minutes </w:t>
      </w:r>
      <w:r w:rsidRPr="00412A76">
        <w:br/>
        <w:t xml:space="preserve">= </w:t>
      </w:r>
      <w:r w:rsidR="00E61A44">
        <w:t>10:00</w:t>
      </w:r>
      <w:r w:rsidRPr="00412A76">
        <w:t xml:space="preserve"> </w:t>
      </w:r>
      <w:r w:rsidR="00E3699E">
        <w:t>am</w:t>
      </w:r>
      <w:r w:rsidRPr="00412A76">
        <w:t xml:space="preserve"> the next day</w:t>
      </w:r>
      <w:r w:rsidR="00E61A44">
        <w:t>,</w:t>
      </w:r>
      <w:r w:rsidRPr="00412A76">
        <w:t xml:space="preserve"> 7</w:t>
      </w:r>
      <w:r w:rsidRPr="00412A76">
        <w:rPr>
          <w:vertAlign w:val="superscript"/>
        </w:rPr>
        <w:t xml:space="preserve"> </w:t>
      </w:r>
      <w:r w:rsidRPr="00412A76">
        <w:t>September</w:t>
      </w:r>
    </w:p>
    <w:p w14:paraId="731A8CDD" w14:textId="17EADAE0" w:rsidR="006D7A87" w:rsidRPr="00893D1E" w:rsidRDefault="00357182" w:rsidP="00A20E2A">
      <w:pPr>
        <w:pStyle w:val="Pquestionheadingmc"/>
      </w:pPr>
      <w:r w:rsidRPr="00893D1E">
        <w:t>Question 9</w:t>
      </w:r>
      <w:r w:rsidR="00E569EB">
        <w:tab/>
        <w:t>[5.8]</w:t>
      </w:r>
    </w:p>
    <w:p w14:paraId="5C9AEAE7" w14:textId="1868593D" w:rsidR="00502A7B" w:rsidRPr="00893D1E" w:rsidRDefault="00073311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04436CB3" w14:textId="5433F9E6" w:rsidR="00E61A44" w:rsidRPr="001758AA" w:rsidRDefault="00E61A44" w:rsidP="004D328C">
      <w:pPr>
        <w:pStyle w:val="Pquestiontextmainstem"/>
      </w:pPr>
      <w:r w:rsidRPr="001758AA">
        <w:t>12</w:t>
      </w:r>
      <w:r w:rsidR="004D328C">
        <w:t>:</w:t>
      </w:r>
      <w:r w:rsidRPr="001758AA">
        <w:t xml:space="preserve">45 </w:t>
      </w:r>
      <w:r w:rsidR="004D328C">
        <w:t>pm</w:t>
      </w:r>
      <w:r w:rsidRPr="001758AA">
        <w:t xml:space="preserve"> to 1</w:t>
      </w:r>
      <w:r w:rsidR="004D328C">
        <w:t>:00</w:t>
      </w:r>
      <w:r w:rsidR="004D328C" w:rsidRPr="001758AA">
        <w:t xml:space="preserve"> </w:t>
      </w:r>
      <w:r w:rsidR="004D328C">
        <w:t>pm</w:t>
      </w:r>
      <w:r w:rsidRPr="001758AA">
        <w:t xml:space="preserve"> = 15 minutes</w:t>
      </w:r>
    </w:p>
    <w:p w14:paraId="29ADD1F1" w14:textId="769AA338" w:rsidR="00E61A44" w:rsidRPr="001758AA" w:rsidRDefault="00E61A44" w:rsidP="004D328C">
      <w:pPr>
        <w:pStyle w:val="Pquestiontextmainstem"/>
      </w:pPr>
      <w:r w:rsidRPr="001758AA">
        <w:t>1</w:t>
      </w:r>
      <w:r w:rsidR="004D328C">
        <w:t>:00</w:t>
      </w:r>
      <w:r w:rsidRPr="001758AA">
        <w:t xml:space="preserve"> </w:t>
      </w:r>
      <w:r w:rsidR="004D328C">
        <w:t>pm</w:t>
      </w:r>
      <w:r w:rsidRPr="001758AA">
        <w:t xml:space="preserve"> to 3</w:t>
      </w:r>
      <w:r w:rsidR="004D328C">
        <w:t>:00</w:t>
      </w:r>
      <w:r w:rsidR="004D328C" w:rsidRPr="001758AA">
        <w:t xml:space="preserve"> </w:t>
      </w:r>
      <w:r w:rsidR="004D328C">
        <w:t>pm</w:t>
      </w:r>
      <w:r w:rsidRPr="001758AA">
        <w:t xml:space="preserve"> – 2 hours</w:t>
      </w:r>
    </w:p>
    <w:p w14:paraId="0C5BC5E6" w14:textId="32282F67" w:rsidR="00E61A44" w:rsidRDefault="00E61A44" w:rsidP="004D328C">
      <w:pPr>
        <w:pStyle w:val="Pquestiontextmainstem"/>
      </w:pPr>
      <w:r w:rsidRPr="001758AA">
        <w:t>3</w:t>
      </w:r>
      <w:r w:rsidR="004D328C">
        <w:t>:00</w:t>
      </w:r>
      <w:r w:rsidR="004D328C" w:rsidRPr="001758AA">
        <w:t xml:space="preserve"> </w:t>
      </w:r>
      <w:r w:rsidR="004D328C">
        <w:t>pm</w:t>
      </w:r>
      <w:r w:rsidRPr="001758AA">
        <w:t xml:space="preserve"> to 3</w:t>
      </w:r>
      <w:r w:rsidR="004D328C">
        <w:t>:</w:t>
      </w:r>
      <w:r w:rsidRPr="001758AA">
        <w:t xml:space="preserve">35 </w:t>
      </w:r>
      <w:r w:rsidR="004D328C">
        <w:t>pm =</w:t>
      </w:r>
      <w:r w:rsidRPr="001758AA">
        <w:t xml:space="preserve"> 35 minutes</w:t>
      </w:r>
    </w:p>
    <w:p w14:paraId="37C3B6A3" w14:textId="6A68A05C" w:rsidR="00E61A44" w:rsidRPr="001758AA" w:rsidRDefault="00E61A44" w:rsidP="004D328C">
      <w:pPr>
        <w:pStyle w:val="Pquestiontextmainstem"/>
      </w:pPr>
      <w:r w:rsidRPr="001758AA">
        <w:t>Total</w:t>
      </w:r>
      <w:r w:rsidR="004D328C">
        <w:t xml:space="preserve"> </w:t>
      </w:r>
      <w:r w:rsidRPr="001758AA">
        <w:t>= 15 minutes + 2 hours + 35 minutes</w:t>
      </w:r>
    </w:p>
    <w:p w14:paraId="603CB7A1" w14:textId="10B2329F" w:rsidR="0025136A" w:rsidRPr="00893D1E" w:rsidRDefault="00E61A44" w:rsidP="004D328C">
      <w:pPr>
        <w:pStyle w:val="Pquestiontextmainstem"/>
      </w:pPr>
      <w:r w:rsidRPr="001758AA">
        <w:t>= 2 h</w:t>
      </w:r>
      <w:r w:rsidR="001A5C85">
        <w:t>ou</w:t>
      </w:r>
      <w:r w:rsidRPr="001758AA">
        <w:t>rs 50 minutes</w:t>
      </w:r>
    </w:p>
    <w:p w14:paraId="4A3207C2" w14:textId="15DD7071" w:rsidR="00B2036D" w:rsidRPr="00893D1E" w:rsidRDefault="00357182" w:rsidP="00E569EB">
      <w:pPr>
        <w:pStyle w:val="Pquestionheadingmc"/>
      </w:pPr>
      <w:r w:rsidRPr="00893D1E">
        <w:t>Question 10</w:t>
      </w:r>
      <w:r w:rsidR="00E569EB">
        <w:tab/>
        <w:t>[5.7]</w:t>
      </w:r>
    </w:p>
    <w:p w14:paraId="7C606D32" w14:textId="4CF9FFDB" w:rsidR="00502A7B" w:rsidRDefault="00073311" w:rsidP="00612951">
      <w:pPr>
        <w:pStyle w:val="Pquestiontextmcqoptions"/>
      </w:pPr>
      <w:r>
        <w:rPr>
          <w:rStyle w:val="Cquestionpartlabelbold"/>
        </w:rPr>
        <w:t>A</w:t>
      </w:r>
      <w:r w:rsidR="00612951" w:rsidRPr="00893D1E">
        <w:tab/>
      </w:r>
    </w:p>
    <w:p w14:paraId="774ABC6A" w14:textId="198D81BF" w:rsidR="004D328C" w:rsidRPr="001758AA" w:rsidRDefault="004D328C" w:rsidP="004D328C">
      <w:pPr>
        <w:pStyle w:val="Pquestiontextmainstem"/>
      </w:pPr>
      <w:r w:rsidRPr="001758AA">
        <w:t>1</w:t>
      </w:r>
      <w:r w:rsidRPr="004D328C">
        <w:t xml:space="preserve"> L</w:t>
      </w:r>
      <w:r w:rsidRPr="00D26CE7">
        <w:t xml:space="preserve"> </w:t>
      </w:r>
      <w:r w:rsidRPr="001758AA">
        <w:t>= 1000 cm</w:t>
      </w:r>
      <w:r w:rsidRPr="001758AA">
        <w:rPr>
          <w:vertAlign w:val="superscript"/>
        </w:rPr>
        <w:t xml:space="preserve">3 </w:t>
      </w:r>
    </w:p>
    <w:p w14:paraId="092B3947" w14:textId="66AAB54E" w:rsidR="004D328C" w:rsidRPr="00D26CE7" w:rsidRDefault="004D328C" w:rsidP="004D328C">
      <w:pPr>
        <w:pStyle w:val="Pquestiontextmainstem"/>
      </w:pPr>
      <w:r w:rsidRPr="001758AA">
        <w:t>2678 cm</w:t>
      </w:r>
      <w:r w:rsidRPr="001758AA">
        <w:rPr>
          <w:vertAlign w:val="superscript"/>
        </w:rPr>
        <w:t xml:space="preserve"> 3 </w:t>
      </w:r>
      <w:r w:rsidRPr="001758AA">
        <w:t>= 2678/1000= 2.678</w:t>
      </w:r>
      <w:r>
        <w:t xml:space="preserve"> L</w:t>
      </w:r>
    </w:p>
    <w:p w14:paraId="28F6314F" w14:textId="77777777" w:rsidR="00502A7B" w:rsidRPr="00893D1E" w:rsidRDefault="00502A7B" w:rsidP="00502A7B">
      <w:pPr>
        <w:pStyle w:val="Psectionresults"/>
      </w:pPr>
      <w:r w:rsidRPr="00893D1E">
        <w:t>Multiple-choice total marks:  10</w:t>
      </w:r>
    </w:p>
    <w:p w14:paraId="07CE6CAF" w14:textId="77777777" w:rsidR="00502A7B" w:rsidRPr="00893D1E" w:rsidRDefault="00502A7B" w:rsidP="00502A7B">
      <w:pPr>
        <w:pStyle w:val="Psectionheading"/>
      </w:pPr>
      <w:r w:rsidRPr="00893D1E">
        <w:t>Short answer section</w:t>
      </w:r>
    </w:p>
    <w:p w14:paraId="152C25E8" w14:textId="3EC3D4F1" w:rsidR="00071218" w:rsidRPr="00893D1E" w:rsidRDefault="00071218" w:rsidP="00071218">
      <w:pPr>
        <w:pStyle w:val="Pquestionheadingsx1stafterhead"/>
      </w:pPr>
      <w:r w:rsidRPr="00893D1E">
        <w:t>Question 11</w:t>
      </w:r>
      <w:r w:rsidRPr="00893D1E">
        <w:tab/>
      </w:r>
      <w:r w:rsidR="00A57238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</w:t>
      </w:r>
      <w:r w:rsidRPr="00893D1E">
        <w:t>.1</w:t>
      </w:r>
      <w:r w:rsidR="003F6292">
        <w:t>, 5.4</w:t>
      </w:r>
      <w:r w:rsidRPr="00893D1E">
        <w:t>]</w:t>
      </w:r>
    </w:p>
    <w:p w14:paraId="55A7B2A7" w14:textId="0415795D" w:rsidR="00184E53" w:rsidRDefault="00184E53" w:rsidP="003F6292">
      <w:pPr>
        <w:pStyle w:val="Pquestiontextmainstem"/>
      </w:pPr>
      <w:r w:rsidRPr="00412A76">
        <w:t>For a rectangle</w:t>
      </w:r>
      <w:r w:rsidR="007F21AE">
        <w:t xml:space="preserve"> measuring</w:t>
      </w:r>
      <w:r w:rsidRPr="00412A76">
        <w:t xml:space="preserve"> 1</w:t>
      </w:r>
      <w:r w:rsidR="004D328C">
        <w:t>5</w:t>
      </w:r>
      <w:r w:rsidRPr="00412A76">
        <w:t xml:space="preserve"> cm by </w:t>
      </w:r>
      <w:r w:rsidR="004D328C">
        <w:t>24</w:t>
      </w:r>
      <w:r w:rsidRPr="00412A76">
        <w:t xml:space="preserve"> cm</w:t>
      </w:r>
      <w:r w:rsidR="007F21AE">
        <w:t>,</w:t>
      </w:r>
      <w:r w:rsidRPr="00412A76">
        <w:t xml:space="preserve"> the perimeter is </w:t>
      </w:r>
      <w:r w:rsidR="004D328C" w:rsidRPr="00D26CE7">
        <w:t xml:space="preserve">15 + 24 + 15 + 24 = 78 </w:t>
      </w:r>
      <w:r w:rsidRPr="00412A76">
        <w:t>cm</w:t>
      </w:r>
    </w:p>
    <w:p w14:paraId="1D7D8E55" w14:textId="61FBF898" w:rsidR="00184E53" w:rsidRDefault="00184E53" w:rsidP="003F6292">
      <w:pPr>
        <w:pStyle w:val="Pquestiontextmainstem"/>
      </w:pPr>
      <w:r w:rsidRPr="00412A76">
        <w:t>The area of the rectangle is 1</w:t>
      </w:r>
      <w:r w:rsidR="004D328C">
        <w:t>5</w:t>
      </w:r>
      <w:r w:rsidR="00E3699E" w:rsidRPr="00412A76">
        <w:rPr>
          <w:lang w:val="fr-FR"/>
        </w:rPr>
        <w:t xml:space="preserve"> </w:t>
      </w:r>
      <w:r w:rsidR="00E3699E" w:rsidRPr="00412A76">
        <w:sym w:font="Symbol" w:char="F0B4"/>
      </w:r>
      <w:r w:rsidR="00E3699E" w:rsidRPr="00412A76">
        <w:rPr>
          <w:lang w:val="fr-FR"/>
        </w:rPr>
        <w:t xml:space="preserve"> </w:t>
      </w:r>
      <w:r w:rsidR="004D328C">
        <w:t>24</w:t>
      </w:r>
      <w:r w:rsidRPr="00412A76">
        <w:t xml:space="preserve"> = </w:t>
      </w:r>
      <w:r w:rsidR="004D328C">
        <w:t>36</w:t>
      </w:r>
      <w:r w:rsidRPr="00412A76">
        <w:t>0 cm</w:t>
      </w:r>
      <w:r w:rsidRPr="00412A76">
        <w:rPr>
          <w:vertAlign w:val="superscript"/>
        </w:rPr>
        <w:t>2</w:t>
      </w:r>
    </w:p>
    <w:p w14:paraId="59F501AC" w14:textId="4EF5E638" w:rsidR="00071218" w:rsidRPr="00893D1E" w:rsidRDefault="00071218" w:rsidP="00071218">
      <w:pPr>
        <w:pStyle w:val="Pquestionheadingsx"/>
      </w:pPr>
      <w:r w:rsidRPr="00893D1E">
        <w:t>Question 12</w:t>
      </w:r>
      <w:r w:rsidRPr="00893D1E">
        <w:tab/>
      </w:r>
      <w:r w:rsidR="009835A4" w:rsidRPr="00893D1E">
        <w:rPr>
          <w:rStyle w:val="Cmarkslabel"/>
        </w:rPr>
        <w:t>2</w:t>
      </w:r>
      <w:r w:rsidRPr="00893D1E">
        <w:rPr>
          <w:rStyle w:val="Cmarkslabel"/>
        </w:rPr>
        <w:t xml:space="preserve"> mark</w:t>
      </w:r>
      <w:r w:rsidR="00C148A6" w:rsidRPr="00893D1E">
        <w:rPr>
          <w:rStyle w:val="Cmarkslabel"/>
        </w:rPr>
        <w:t>s</w:t>
      </w:r>
      <w:r w:rsidRPr="00893D1E">
        <w:tab/>
      </w:r>
      <w:r w:rsidR="009374FB" w:rsidRPr="00893D1E">
        <w:t>[5.</w:t>
      </w:r>
      <w:r w:rsidRPr="00893D1E">
        <w:t>1]</w:t>
      </w:r>
    </w:p>
    <w:p w14:paraId="05AD5F5F" w14:textId="0B5BBF87" w:rsidR="00184E53" w:rsidRDefault="00184E53" w:rsidP="003F6292">
      <w:pPr>
        <w:pStyle w:val="Pquestiontextmainstem"/>
        <w:rPr>
          <w:lang w:val="fr-FR"/>
        </w:rPr>
      </w:pPr>
      <w:r w:rsidRPr="00412A76">
        <w:rPr>
          <w:lang w:val="fr-FR"/>
        </w:rPr>
        <w:t xml:space="preserve">2 </w:t>
      </w:r>
      <w:r w:rsidRPr="00412A76">
        <w:sym w:font="Symbol" w:char="F0B4"/>
      </w:r>
      <w:r w:rsidRPr="00412A76">
        <w:rPr>
          <w:lang w:val="fr-FR"/>
        </w:rPr>
        <w:t xml:space="preserve"> 1</w:t>
      </w:r>
      <w:r w:rsidR="004D328C">
        <w:rPr>
          <w:lang w:val="fr-FR"/>
        </w:rPr>
        <w:t>3</w:t>
      </w:r>
      <w:r w:rsidRPr="00412A76">
        <w:rPr>
          <w:lang w:val="fr-FR"/>
        </w:rPr>
        <w:t xml:space="preserve"> cm + 2 </w:t>
      </w:r>
      <w:r w:rsidRPr="00412A76">
        <w:sym w:font="Symbol" w:char="F0B4"/>
      </w:r>
      <w:r w:rsidRPr="00412A76">
        <w:rPr>
          <w:lang w:val="fr-FR"/>
        </w:rPr>
        <w:t xml:space="preserve"> </w:t>
      </w:r>
      <w:r w:rsidR="004D328C">
        <w:rPr>
          <w:lang w:val="fr-FR"/>
        </w:rPr>
        <w:t>33</w:t>
      </w:r>
      <w:r w:rsidRPr="00412A76">
        <w:rPr>
          <w:lang w:val="fr-FR"/>
        </w:rPr>
        <w:t xml:space="preserve"> cm = </w:t>
      </w:r>
      <w:r w:rsidR="004D328C">
        <w:rPr>
          <w:lang w:val="fr-FR"/>
        </w:rPr>
        <w:t>92</w:t>
      </w:r>
      <w:r w:rsidRPr="00412A76">
        <w:rPr>
          <w:lang w:val="fr-FR"/>
        </w:rPr>
        <w:t xml:space="preserve"> cm</w:t>
      </w:r>
    </w:p>
    <w:p w14:paraId="5ABADA17" w14:textId="45FD9236" w:rsidR="00071218" w:rsidRPr="00893D1E" w:rsidRDefault="00071218" w:rsidP="00071218">
      <w:pPr>
        <w:pStyle w:val="Pquestionheadingsx"/>
      </w:pPr>
      <w:r w:rsidRPr="00893D1E">
        <w:t>Question 13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Pr="00893D1E">
        <w:t>1]</w:t>
      </w:r>
    </w:p>
    <w:p w14:paraId="10E9399D" w14:textId="28E56D36" w:rsidR="0025136A" w:rsidRPr="00893D1E" w:rsidRDefault="004D328C" w:rsidP="003F6292">
      <w:pPr>
        <w:pStyle w:val="Pquestiontextmainstem"/>
      </w:pPr>
      <w:r>
        <w:rPr>
          <w:lang w:val="fr-FR"/>
        </w:rPr>
        <w:t>9</w:t>
      </w:r>
      <w:r w:rsidR="00184E53" w:rsidRPr="00412A76">
        <w:rPr>
          <w:lang w:val="fr-FR"/>
        </w:rPr>
        <w:t xml:space="preserve"> m + </w:t>
      </w:r>
      <w:r>
        <w:rPr>
          <w:lang w:val="fr-FR"/>
        </w:rPr>
        <w:t>9</w:t>
      </w:r>
      <w:r w:rsidR="00184E53" w:rsidRPr="00412A76">
        <w:rPr>
          <w:lang w:val="fr-FR"/>
        </w:rPr>
        <w:t xml:space="preserve"> m + </w:t>
      </w:r>
      <w:r>
        <w:rPr>
          <w:lang w:val="fr-FR"/>
        </w:rPr>
        <w:t>17</w:t>
      </w:r>
      <w:r w:rsidR="00184E53" w:rsidRPr="00412A76">
        <w:rPr>
          <w:lang w:val="fr-FR"/>
        </w:rPr>
        <w:t xml:space="preserve"> m + </w:t>
      </w:r>
      <w:r>
        <w:rPr>
          <w:lang w:val="fr-FR"/>
        </w:rPr>
        <w:t>23</w:t>
      </w:r>
      <w:r w:rsidR="00184E53" w:rsidRPr="00412A76">
        <w:rPr>
          <w:lang w:val="fr-FR"/>
        </w:rPr>
        <w:t xml:space="preserve"> m = </w:t>
      </w:r>
      <w:r>
        <w:rPr>
          <w:lang w:val="fr-FR"/>
        </w:rPr>
        <w:t>58</w:t>
      </w:r>
      <w:r w:rsidR="00184E53" w:rsidRPr="00412A76">
        <w:rPr>
          <w:lang w:val="fr-FR"/>
        </w:rPr>
        <w:t xml:space="preserve"> m</w:t>
      </w:r>
    </w:p>
    <w:p w14:paraId="5F14B485" w14:textId="2222A30B" w:rsidR="00071218" w:rsidRPr="00893D1E" w:rsidRDefault="00071218" w:rsidP="00071218">
      <w:pPr>
        <w:pStyle w:val="Pquestionheadingsx"/>
      </w:pPr>
      <w:r w:rsidRPr="00893D1E">
        <w:t>Question 14</w:t>
      </w:r>
      <w:r w:rsidRPr="00893D1E">
        <w:tab/>
      </w:r>
      <w:r w:rsidR="00A57238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1</w:t>
      </w:r>
      <w:r w:rsidRPr="00893D1E">
        <w:t>]</w:t>
      </w:r>
    </w:p>
    <w:p w14:paraId="2AD61BA0" w14:textId="5756D329" w:rsidR="0025136A" w:rsidRPr="00893D1E" w:rsidRDefault="00184E53" w:rsidP="003F6292">
      <w:pPr>
        <w:pStyle w:val="Pquestiontextmainstem"/>
      </w:pPr>
      <w:r w:rsidRPr="00412A76">
        <w:t xml:space="preserve">The side lengths of a regular hexagon are equal. Perimeter = 6 × </w:t>
      </w:r>
      <w:r w:rsidR="004D328C">
        <w:t>8</w:t>
      </w:r>
      <w:r w:rsidR="007F21AE">
        <w:t xml:space="preserve"> = </w:t>
      </w:r>
      <w:r w:rsidR="004D328C">
        <w:t>48</w:t>
      </w:r>
      <w:r w:rsidR="007F21AE">
        <w:t xml:space="preserve"> cm.</w:t>
      </w:r>
    </w:p>
    <w:p w14:paraId="5B8813FB" w14:textId="0FCBE456" w:rsidR="00071218" w:rsidRPr="00893D1E" w:rsidRDefault="00071218" w:rsidP="00071218">
      <w:pPr>
        <w:pStyle w:val="Pquestionheadingsx"/>
      </w:pPr>
      <w:r w:rsidRPr="00893D1E">
        <w:t>Question 15</w:t>
      </w:r>
      <w:r w:rsidRPr="00893D1E">
        <w:tab/>
      </w:r>
      <w:r w:rsidR="004065E6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1</w:t>
      </w:r>
      <w:r w:rsidRPr="00893D1E">
        <w:t>]</w:t>
      </w:r>
    </w:p>
    <w:p w14:paraId="47F8AD2E" w14:textId="17EFBA0F" w:rsidR="004D328C" w:rsidRPr="001758AA" w:rsidRDefault="00184E53" w:rsidP="004D328C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="004D328C" w:rsidRPr="001758AA">
        <w:t>Perimeter = 22 cm + 22 cm + (15 x 4)</w:t>
      </w:r>
      <w:r w:rsidR="00DA384C">
        <w:br/>
      </w:r>
      <w:r w:rsidR="004D328C" w:rsidRPr="001758AA">
        <w:t>= 22</w:t>
      </w:r>
      <w:r w:rsidR="00DA384C">
        <w:t xml:space="preserve"> </w:t>
      </w:r>
      <w:r w:rsidR="004D328C" w:rsidRPr="001758AA">
        <w:t>+</w:t>
      </w:r>
      <w:r w:rsidR="00DA384C">
        <w:t xml:space="preserve"> </w:t>
      </w:r>
      <w:r w:rsidR="004D328C" w:rsidRPr="001758AA">
        <w:t>22</w:t>
      </w:r>
      <w:r w:rsidR="00DA384C">
        <w:t xml:space="preserve"> </w:t>
      </w:r>
      <w:r w:rsidR="004D328C" w:rsidRPr="001758AA">
        <w:t>+</w:t>
      </w:r>
      <w:r w:rsidR="00DA384C">
        <w:t xml:space="preserve"> </w:t>
      </w:r>
      <w:r w:rsidR="004D328C" w:rsidRPr="001758AA">
        <w:t>60</w:t>
      </w:r>
      <w:r w:rsidR="00DA384C">
        <w:br/>
      </w:r>
      <w:r w:rsidR="004D328C" w:rsidRPr="001758AA">
        <w:t>= 104 cm</w:t>
      </w:r>
    </w:p>
    <w:p w14:paraId="277F18BB" w14:textId="2C230DD6" w:rsidR="00184E53" w:rsidRDefault="004D328C" w:rsidP="004D328C">
      <w:pPr>
        <w:pStyle w:val="Pquestiontextpartsa"/>
      </w:pPr>
      <w:r w:rsidRPr="006E76C8">
        <w:rPr>
          <w:rStyle w:val="Cquestionpartlabelbold"/>
        </w:rPr>
        <w:t>(b)</w:t>
      </w:r>
      <w:r>
        <w:tab/>
      </w:r>
      <w:r w:rsidRPr="001758AA">
        <w:t>Perimeter = 50 cm+ 45 cm+ 45 cm + 37 cm</w:t>
      </w:r>
      <w:r w:rsidR="00DA384C">
        <w:br/>
      </w:r>
      <w:r w:rsidRPr="001758AA">
        <w:t>= 177 cm</w:t>
      </w:r>
    </w:p>
    <w:p w14:paraId="5DA426E6" w14:textId="3EF0C381" w:rsidR="00A926D4" w:rsidRPr="00893D1E" w:rsidRDefault="00A926D4" w:rsidP="00A926D4">
      <w:pPr>
        <w:pStyle w:val="Pquestionheadingsx"/>
      </w:pPr>
      <w:r w:rsidRPr="00893D1E">
        <w:lastRenderedPageBreak/>
        <w:t>Question 16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F6814">
        <w:t>4</w:t>
      </w:r>
      <w:r w:rsidRPr="00893D1E">
        <w:t>]</w:t>
      </w:r>
    </w:p>
    <w:p w14:paraId="45039DAD" w14:textId="77777777" w:rsidR="00184E53" w:rsidRDefault="006E76C8" w:rsidP="00037526">
      <w:pPr>
        <w:pStyle w:val="Pquestiontextmainstem"/>
      </w:pPr>
      <w:r w:rsidRPr="00037526">
        <w:object w:dxaOrig="2240" w:dyaOrig="1600" w14:anchorId="27626987">
          <v:shape id="_x0000_i1029" type="#_x0000_t75" style="width:111.75pt;height:80.25pt" o:ole="">
            <v:imagedata r:id="rId15" o:title=""/>
          </v:shape>
          <o:OLEObject Type="Embed" ProgID="Equation.DSMT4" ShapeID="_x0000_i1029" DrawAspect="Content" ObjectID="_1540566712" r:id="rId16"/>
        </w:object>
      </w:r>
    </w:p>
    <w:p w14:paraId="6390A847" w14:textId="1614D063" w:rsidR="00071218" w:rsidRPr="00893D1E" w:rsidRDefault="00071218" w:rsidP="00071218">
      <w:pPr>
        <w:pStyle w:val="Pquestionheadingsx"/>
      </w:pPr>
      <w:r w:rsidRPr="00893D1E">
        <w:t>Question 17</w:t>
      </w:r>
      <w:r w:rsidRPr="00893D1E">
        <w:tab/>
      </w:r>
      <w:r w:rsidR="003F629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3</w:t>
      </w:r>
      <w:r w:rsidRPr="00893D1E">
        <w:t>]</w:t>
      </w:r>
    </w:p>
    <w:p w14:paraId="526A93D4" w14:textId="75DF48E8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E3699E">
        <w:rPr>
          <w:rStyle w:val="Cmathsexpressions"/>
          <w:i/>
          <w:iCs/>
        </w:rPr>
        <w:t>C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d</w:t>
      </w:r>
      <w:r w:rsidRPr="00412A76">
        <w:t xml:space="preserve"> </w:t>
      </w:r>
      <w:r w:rsidR="00E3699E">
        <w:br/>
      </w: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6E76C8">
        <w:t>15</w:t>
      </w:r>
      <w:r w:rsidRPr="00412A76">
        <w:t xml:space="preserve"> cm =</w:t>
      </w:r>
      <w:r w:rsidR="006E76C8">
        <w:t>47.12</w:t>
      </w:r>
      <w:r w:rsidRPr="00412A76">
        <w:t xml:space="preserve"> cm ≈ </w:t>
      </w:r>
      <w:r w:rsidR="006E76C8">
        <w:t>47</w:t>
      </w:r>
      <w:r w:rsidR="007F21AE">
        <w:t xml:space="preserve"> </w:t>
      </w:r>
      <w:r w:rsidRPr="00412A76">
        <w:t>cm</w:t>
      </w:r>
    </w:p>
    <w:p w14:paraId="2D13BCD3" w14:textId="694FDD2F" w:rsidR="00184E53" w:rsidRDefault="00184E53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E3699E">
        <w:rPr>
          <w:rStyle w:val="Cmathsexpressions"/>
          <w:i/>
          <w:iCs/>
        </w:rPr>
        <w:t>C</w:t>
      </w:r>
      <w:r w:rsidRPr="00412A76">
        <w:t xml:space="preserve"> = 2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t xml:space="preserve"> </w:t>
      </w:r>
      <w:r w:rsidR="00E3699E">
        <w:br/>
      </w:r>
      <w:r w:rsidR="00BC6D9A">
        <w:t>=</w:t>
      </w:r>
      <w:r w:rsidRPr="00412A76">
        <w:t xml:space="preserve">2 ×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6E76C8">
        <w:t>4.</w:t>
      </w:r>
      <w:r w:rsidR="006E76C8" w:rsidRPr="006E76C8">
        <w:t>5</w:t>
      </w:r>
      <w:r w:rsidRPr="006E76C8">
        <w:t xml:space="preserve"> </w:t>
      </w:r>
      <w:r w:rsidR="006E76C8" w:rsidRPr="006E76C8">
        <w:t>= 28.27cm ≈ 28 cm</w:t>
      </w:r>
    </w:p>
    <w:p w14:paraId="4D0F96C5" w14:textId="641722C9" w:rsidR="00071218" w:rsidRPr="00893D1E" w:rsidRDefault="00071218" w:rsidP="00071218">
      <w:pPr>
        <w:pStyle w:val="Pquestionheadingsx"/>
      </w:pPr>
      <w:r w:rsidRPr="00893D1E">
        <w:t>Question 18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4</w:t>
      </w:r>
      <w:r w:rsidRPr="00893D1E">
        <w:t>]</w:t>
      </w:r>
    </w:p>
    <w:p w14:paraId="3EE27948" w14:textId="5A3E8E6A" w:rsidR="00184E53" w:rsidRPr="00412A76" w:rsidRDefault="00184E53" w:rsidP="003F6292">
      <w:pPr>
        <w:pStyle w:val="Pquestiontextmainstem"/>
      </w:pPr>
      <w:r w:rsidRPr="00412A76">
        <w:t xml:space="preserve">Area of parallelogram = base length </w:t>
      </w:r>
      <w:r w:rsidR="00E3699E" w:rsidRPr="00412A76">
        <w:sym w:font="Symbol" w:char="F0B4"/>
      </w:r>
      <w:r w:rsidR="00E3699E" w:rsidRPr="00412A76">
        <w:rPr>
          <w:lang w:val="fr-FR"/>
        </w:rPr>
        <w:t xml:space="preserve"> </w:t>
      </w:r>
      <w:r w:rsidRPr="00412A76">
        <w:t xml:space="preserve">height </w:t>
      </w:r>
      <w:r w:rsidRPr="00412A76">
        <w:br/>
        <w:t>= 2</w:t>
      </w:r>
      <w:r w:rsidR="006E76C8">
        <w:t>6</w:t>
      </w:r>
      <w:r w:rsidRPr="00412A76">
        <w:t xml:space="preserve"> × 1</w:t>
      </w:r>
      <w:r w:rsidR="006E76C8">
        <w:t>4</w:t>
      </w:r>
      <w:r w:rsidRPr="00412A76">
        <w:t xml:space="preserve"> </w:t>
      </w:r>
    </w:p>
    <w:p w14:paraId="115382D2" w14:textId="3688196F" w:rsidR="00184E53" w:rsidRDefault="00184E53" w:rsidP="003F6292">
      <w:pPr>
        <w:pStyle w:val="Pquestiontextmainstem"/>
        <w:rPr>
          <w:vertAlign w:val="superscript"/>
        </w:rPr>
      </w:pPr>
      <w:r w:rsidRPr="00412A76">
        <w:t xml:space="preserve">= </w:t>
      </w:r>
      <w:r w:rsidR="006E76C8">
        <w:t>364</w:t>
      </w:r>
      <w:r w:rsidRPr="00412A76">
        <w:t xml:space="preserve"> cm</w:t>
      </w:r>
      <w:r w:rsidRPr="00412A76">
        <w:rPr>
          <w:vertAlign w:val="superscript"/>
        </w:rPr>
        <w:t>2</w:t>
      </w:r>
    </w:p>
    <w:p w14:paraId="2711407F" w14:textId="6E5BD5B8" w:rsidR="00071218" w:rsidRPr="00893D1E" w:rsidRDefault="00071218" w:rsidP="00071218">
      <w:pPr>
        <w:pStyle w:val="Pquestionheadingsx"/>
      </w:pPr>
      <w:r w:rsidRPr="00893D1E">
        <w:t>Question 19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4</w:t>
      </w:r>
      <w:r w:rsidRPr="00893D1E">
        <w:t>]</w:t>
      </w:r>
    </w:p>
    <w:p w14:paraId="1E627A16" w14:textId="77777777" w:rsidR="00184E53" w:rsidRPr="00E3699E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</w:t>
      </w:r>
      <w:r w:rsidRPr="00412A76">
        <w:rPr>
          <w:position w:val="-24"/>
        </w:rPr>
        <w:object w:dxaOrig="240" w:dyaOrig="620" w14:anchorId="523080C6">
          <v:shape id="_x0000_i1030" type="#_x0000_t75" style="width:12pt;height:30.75pt" o:ole="" fillcolor="window">
            <v:imagedata r:id="rId12" o:title=""/>
          </v:shape>
          <o:OLEObject Type="Embed" ProgID="Equation.3" ShapeID="_x0000_i1030" DrawAspect="Content" ObjectID="_1540566713" r:id="rId17"/>
        </w:object>
      </w:r>
      <w:r w:rsidRPr="00412A76">
        <w:t>(</w:t>
      </w:r>
      <w:r w:rsidRPr="00E3699E">
        <w:rPr>
          <w:rStyle w:val="Cmathsexpressions"/>
          <w:i/>
          <w:iCs/>
        </w:rPr>
        <w:t>a</w:t>
      </w:r>
      <w:r w:rsidRPr="00412A76">
        <w:t xml:space="preserve"> + </w:t>
      </w:r>
      <w:r w:rsidRPr="00E3699E">
        <w:rPr>
          <w:rStyle w:val="Cmathsexpressions"/>
          <w:i/>
          <w:iCs/>
        </w:rPr>
        <w:t>b</w:t>
      </w:r>
      <w:r w:rsidRPr="00412A76">
        <w:t>)</w:t>
      </w:r>
      <w:r w:rsidRPr="00E3699E">
        <w:rPr>
          <w:rStyle w:val="Cmathsexpressions"/>
          <w:i/>
          <w:iCs/>
        </w:rPr>
        <w:t>h</w:t>
      </w:r>
    </w:p>
    <w:p w14:paraId="42F270A3" w14:textId="7827E446" w:rsidR="00184E53" w:rsidRDefault="00184E53" w:rsidP="003F6292">
      <w:pPr>
        <w:pStyle w:val="Pquestiontextmainstem"/>
      </w:pPr>
      <w:r w:rsidRPr="00412A76">
        <w:t xml:space="preserve">   = </w:t>
      </w:r>
      <w:r w:rsidR="00DA384C" w:rsidRPr="001758AA">
        <w:rPr>
          <w:rFonts w:ascii="Times New Roman" w:hAnsi="Times New Roman"/>
          <w:position w:val="-24"/>
          <w:sz w:val="20"/>
          <w:szCs w:val="20"/>
        </w:rPr>
        <w:object w:dxaOrig="2260" w:dyaOrig="620" w14:anchorId="5FC73422">
          <v:shape id="_x0000_i1031" type="#_x0000_t75" style="width:112.5pt;height:30.75pt" o:ole="" fillcolor="window">
            <v:imagedata r:id="rId18" o:title=""/>
          </v:shape>
          <o:OLEObject Type="Embed" ProgID="Equation.DSMT4" ShapeID="_x0000_i1031" DrawAspect="Content" ObjectID="_1540566714" r:id="rId19"/>
        </w:object>
      </w:r>
    </w:p>
    <w:p w14:paraId="595FEC58" w14:textId="59E5E882" w:rsidR="00071218" w:rsidRPr="00893D1E" w:rsidRDefault="00071218" w:rsidP="00071218">
      <w:pPr>
        <w:pStyle w:val="Pquestionheadingsx"/>
      </w:pPr>
      <w:r w:rsidRPr="00893D1E">
        <w:t>Question 20</w:t>
      </w:r>
      <w:r w:rsidRPr="00893D1E">
        <w:tab/>
      </w:r>
      <w:r w:rsidR="003F629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4</w:t>
      </w:r>
      <w:r w:rsidRPr="00893D1E">
        <w:t>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0"/>
        <w:gridCol w:w="5966"/>
      </w:tblGrid>
      <w:tr w:rsidR="00F83CD1" w14:paraId="401785F1" w14:textId="77777777" w:rsidTr="00BC6D9A"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092BA9" w14:textId="5BB11FC6" w:rsidR="001A5809" w:rsidRDefault="001A5809" w:rsidP="001A5809">
            <w:pPr>
              <w:pStyle w:val="Pquestiontextpartsa"/>
              <w:rPr>
                <w:rStyle w:val="Cquestionpartlabelbold"/>
              </w:rPr>
            </w:pPr>
            <w:r w:rsidRPr="00E3699E">
              <w:rPr>
                <w:rStyle w:val="Cquestionpartlabelbold"/>
              </w:rPr>
              <w:t>(a)</w:t>
            </w:r>
            <w:r>
              <w:tab/>
            </w:r>
            <w:r w:rsidRPr="00412A76">
              <w:t xml:space="preserve">Area = </w:t>
            </w:r>
            <w:r w:rsidRPr="00F83CD1">
              <w:rPr>
                <w:position w:val="-24"/>
              </w:rPr>
              <w:object w:dxaOrig="240" w:dyaOrig="620" w14:anchorId="4900617C">
                <v:shape id="_x0000_i1032" type="#_x0000_t75" style="width:12pt;height:30.75pt" o:ole="" fillcolor="window">
                  <v:imagedata r:id="rId12" o:title=""/>
                </v:shape>
                <o:OLEObject Type="Embed" ProgID="Equation.3" ShapeID="_x0000_i1032" DrawAspect="Content" ObjectID="_1540566715" r:id="rId20"/>
              </w:object>
            </w:r>
            <w:r w:rsidRPr="00412A76">
              <w:t>× 1</w:t>
            </w:r>
            <w:r>
              <w:t>9</w:t>
            </w:r>
            <w:r w:rsidRPr="00412A76">
              <w:t xml:space="preserve"> × </w:t>
            </w:r>
            <w:r>
              <w:t>13</w:t>
            </w:r>
            <w:r w:rsidRPr="00412A76">
              <w:t xml:space="preserve"> </w:t>
            </w:r>
            <w:r>
              <w:br/>
            </w:r>
            <w:r w:rsidRPr="00412A76">
              <w:t>= 1</w:t>
            </w:r>
            <w:r>
              <w:t>23.5</w:t>
            </w:r>
            <w:r w:rsidRPr="00412A76">
              <w:t xml:space="preserve"> m</w:t>
            </w:r>
            <w:r w:rsidRPr="00F83CD1">
              <w:rPr>
                <w:vertAlign w:val="superscript"/>
              </w:rPr>
              <w:t xml:space="preserve">2 </w:t>
            </w:r>
          </w:p>
        </w:tc>
        <w:tc>
          <w:tcPr>
            <w:tcW w:w="5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2DCEA5C" w14:textId="22B044B0" w:rsidR="001A5809" w:rsidRPr="00E30C42" w:rsidRDefault="001A5809" w:rsidP="00E30C42">
            <w:pPr>
              <w:pStyle w:val="Pquestiontextpartsa"/>
              <w:spacing w:before="120"/>
              <w:rPr>
                <w:rStyle w:val="Cquestionpartlabelbold"/>
                <w:b w:val="0"/>
              </w:rPr>
            </w:pPr>
            <w:r w:rsidRPr="00E3699E">
              <w:rPr>
                <w:rStyle w:val="Cquestionpartlabelbold"/>
              </w:rPr>
              <w:t>(b)</w:t>
            </w:r>
            <w:r>
              <w:tab/>
            </w:r>
            <w:r w:rsidRPr="00412A76">
              <w:t xml:space="preserve">Area = </w:t>
            </w:r>
            <w:r>
              <w:t>65</w:t>
            </w:r>
            <w:r w:rsidRPr="00412A76">
              <w:t xml:space="preserve"> × </w:t>
            </w:r>
            <w:r>
              <w:t>12</w:t>
            </w:r>
            <w:r w:rsidRPr="00412A76">
              <w:t xml:space="preserve"> </w:t>
            </w:r>
            <w:r>
              <w:br/>
            </w:r>
            <w:r w:rsidRPr="00412A76">
              <w:t xml:space="preserve">= </w:t>
            </w:r>
            <w:r>
              <w:t>78</w:t>
            </w:r>
            <w:r w:rsidRPr="00412A76">
              <w:t>0 m</w:t>
            </w:r>
            <w:r w:rsidRPr="00F83CD1">
              <w:rPr>
                <w:vertAlign w:val="superscript"/>
              </w:rPr>
              <w:t xml:space="preserve">2 </w:t>
            </w:r>
          </w:p>
        </w:tc>
      </w:tr>
    </w:tbl>
    <w:p w14:paraId="3C330B3E" w14:textId="3820E936" w:rsidR="00272F56" w:rsidRPr="00893D1E" w:rsidRDefault="00272F56" w:rsidP="00272F56">
      <w:pPr>
        <w:pStyle w:val="Pquestionheadingsx"/>
      </w:pPr>
      <w:r w:rsidRPr="00893D1E">
        <w:t>Question 21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5</w:t>
      </w:r>
      <w:r w:rsidRPr="00893D1E">
        <w:t>]</w:t>
      </w:r>
    </w:p>
    <w:p w14:paraId="425D84B9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rPr>
          <w:vertAlign w:val="superscript"/>
        </w:rPr>
        <w:t>2</w:t>
      </w:r>
      <w:r w:rsidRPr="00412A76">
        <w:t xml:space="preserve"> </w:t>
      </w:r>
    </w:p>
    <w:p w14:paraId="18B9725E" w14:textId="4DE151D7" w:rsidR="00184E53" w:rsidRPr="00412A76" w:rsidRDefault="00184E53" w:rsidP="003F6292">
      <w:pPr>
        <w:pStyle w:val="Pquestiontextmainstem"/>
      </w:pP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6E76C8" w:rsidRPr="00412A76">
        <w:rPr>
          <w:position w:val="-14"/>
        </w:rPr>
        <w:object w:dxaOrig="460" w:dyaOrig="440" w14:anchorId="49FE7865">
          <v:shape id="_x0000_i1033" type="#_x0000_t75" style="width:23.25pt;height:21.75pt" o:ole="">
            <v:imagedata r:id="rId21" o:title=""/>
          </v:shape>
          <o:OLEObject Type="Embed" ProgID="Equation.DSMT4" ShapeID="_x0000_i1033" DrawAspect="Content" ObjectID="_1540566716" r:id="rId22"/>
        </w:object>
      </w:r>
      <w:r w:rsidRPr="00412A76">
        <w:t xml:space="preserve"> </w:t>
      </w:r>
    </w:p>
    <w:p w14:paraId="35C1112C" w14:textId="4349F7C3" w:rsidR="006E76C8" w:rsidRPr="00184E53" w:rsidRDefault="006E76C8" w:rsidP="003F6292">
      <w:pPr>
        <w:pStyle w:val="Pquestiontextmainstem"/>
      </w:pPr>
      <w:r w:rsidRPr="001758AA">
        <w:rPr>
          <w:rFonts w:ascii="Times New Roman" w:hAnsi="Times New Roman"/>
          <w:position w:val="-6"/>
          <w:sz w:val="20"/>
          <w:szCs w:val="20"/>
        </w:rPr>
        <w:object w:dxaOrig="1340" w:dyaOrig="320" w14:anchorId="710AB837">
          <v:shape id="_x0000_i1034" type="#_x0000_t75" style="width:66.75pt;height:15.75pt" o:ole="">
            <v:imagedata r:id="rId23" o:title=""/>
          </v:shape>
          <o:OLEObject Type="Embed" ProgID="Equation.DSMT4" ShapeID="_x0000_i1034" DrawAspect="Content" ObjectID="_1540566717" r:id="rId24"/>
        </w:object>
      </w:r>
    </w:p>
    <w:p w14:paraId="3FDD7F5E" w14:textId="4B71F593" w:rsidR="00071218" w:rsidRPr="00893D1E" w:rsidRDefault="00071218" w:rsidP="00071218">
      <w:pPr>
        <w:pStyle w:val="Pquestionheadingsx"/>
      </w:pPr>
      <w:r w:rsidRPr="00893D1E">
        <w:t>Question 22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5</w:t>
      </w:r>
      <w:r w:rsidRPr="00893D1E">
        <w:t>]</w:t>
      </w:r>
    </w:p>
    <w:p w14:paraId="59BD9548" w14:textId="4CEDDCAF" w:rsidR="00DA384C" w:rsidRPr="001A5C85" w:rsidRDefault="00DA384C" w:rsidP="00395F51">
      <w:pPr>
        <w:pStyle w:val="Pquestiontextmainstem"/>
      </w:pPr>
      <w:r w:rsidRPr="001758AA">
        <w:t xml:space="preserve">Area = </w:t>
      </w:r>
      <w:r w:rsidRPr="001758AA">
        <w:rPr>
          <w:position w:val="-24"/>
        </w:rPr>
        <w:object w:dxaOrig="240" w:dyaOrig="620" w14:anchorId="3C151D43">
          <v:shape id="_x0000_i1035" type="#_x0000_t75" style="width:12pt;height:30.75pt" o:ole="" fillcolor="window">
            <v:imagedata r:id="rId25" o:title=""/>
          </v:shape>
          <o:OLEObject Type="Embed" ProgID="Equation.3" ShapeID="_x0000_i1035" DrawAspect="Content" ObjectID="_1540566718" r:id="rId26"/>
        </w:object>
      </w:r>
      <w:r w:rsidRPr="001758AA">
        <w:t xml:space="preserve">× π × </w:t>
      </w:r>
      <w:r w:rsidRPr="001758AA">
        <w:rPr>
          <w:position w:val="-10"/>
        </w:rPr>
        <w:object w:dxaOrig="520" w:dyaOrig="360" w14:anchorId="11106371">
          <v:shape id="_x0000_i1036" type="#_x0000_t75" style="width:26.25pt;height:18pt" o:ole="">
            <v:imagedata r:id="rId27" o:title=""/>
          </v:shape>
          <o:OLEObject Type="Embed" ProgID="Equation.3" ShapeID="_x0000_i1036" DrawAspect="Content" ObjectID="_1540566719" r:id="rId28"/>
        </w:object>
      </w:r>
      <w:r w:rsidR="00395F51">
        <w:br/>
      </w:r>
      <w:r w:rsidR="00DC44D4" w:rsidRPr="001758AA">
        <w:rPr>
          <w:position w:val="-6"/>
        </w:rPr>
        <w:object w:dxaOrig="1340" w:dyaOrig="320" w14:anchorId="3CC3A032">
          <v:shape id="_x0000_i1037" type="#_x0000_t75" style="width:66.75pt;height:15.75pt" o:ole="">
            <v:imagedata r:id="rId29" o:title=""/>
          </v:shape>
          <o:OLEObject Type="Embed" ProgID="Equation.DSMT4" ShapeID="_x0000_i1037" DrawAspect="Content" ObjectID="_1540566720" r:id="rId30"/>
        </w:object>
      </w:r>
    </w:p>
    <w:p w14:paraId="1D07F326" w14:textId="3944FD85" w:rsidR="00071218" w:rsidRPr="00893D1E" w:rsidRDefault="00071218" w:rsidP="002F584E">
      <w:pPr>
        <w:pStyle w:val="Pquestionheadingsx1stafterhead"/>
      </w:pPr>
      <w:r w:rsidRPr="00893D1E">
        <w:t>Question 23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6</w:t>
      </w:r>
      <w:r w:rsidRPr="00893D1E">
        <w:t>]</w:t>
      </w:r>
    </w:p>
    <w:p w14:paraId="544EBDAA" w14:textId="77777777" w:rsidR="00395F51" w:rsidRPr="001758AA" w:rsidRDefault="00395F51" w:rsidP="001A5C85">
      <w:pPr>
        <w:pStyle w:val="Pquestiontextmainstem"/>
      </w:pPr>
      <w:r w:rsidRPr="001758AA">
        <w:rPr>
          <w:i/>
        </w:rPr>
        <w:t>A</w:t>
      </w:r>
      <w:r w:rsidRPr="001758AA">
        <w:t xml:space="preserve"> = 12 </w:t>
      </w:r>
      <w:r w:rsidRPr="001758AA">
        <w:sym w:font="Symbol" w:char="F0B4"/>
      </w:r>
      <w:r w:rsidRPr="001758AA">
        <w:t xml:space="preserve"> 24 + </w:t>
      </w:r>
      <w:r w:rsidRPr="001758AA">
        <w:rPr>
          <w:position w:val="-24"/>
        </w:rPr>
        <w:object w:dxaOrig="380" w:dyaOrig="620" w14:anchorId="201B59BF">
          <v:shape id="_x0000_i1038" type="#_x0000_t75" style="width:18.75pt;height:30.75pt" o:ole="">
            <v:imagedata r:id="rId31" o:title=""/>
          </v:shape>
          <o:OLEObject Type="Embed" ProgID="Equation.DSMT4" ShapeID="_x0000_i1038" DrawAspect="Content" ObjectID="_1540566721" r:id="rId32"/>
        </w:object>
      </w:r>
      <w:r w:rsidRPr="001758AA">
        <w:t xml:space="preserve">24 </w:t>
      </w:r>
      <w:r w:rsidRPr="001758AA">
        <w:sym w:font="Symbol" w:char="F0B4"/>
      </w:r>
      <w:r w:rsidRPr="001758AA">
        <w:t xml:space="preserve"> 33</w:t>
      </w:r>
    </w:p>
    <w:p w14:paraId="0271E095" w14:textId="69CF0A03" w:rsidR="00395F51" w:rsidRDefault="00395F51" w:rsidP="001A5C85">
      <w:pPr>
        <w:pStyle w:val="Pquestiontextmainstem"/>
      </w:pPr>
      <w:r w:rsidRPr="001758AA">
        <w:t>= 288 + 396</w:t>
      </w:r>
      <w:r w:rsidR="001A5809">
        <w:t xml:space="preserve"> </w:t>
      </w:r>
      <w:r w:rsidRPr="001758AA">
        <w:t>=</w:t>
      </w:r>
      <w:r w:rsidR="00037526">
        <w:t xml:space="preserve"> </w:t>
      </w:r>
      <w:r w:rsidRPr="001758AA">
        <w:t>684</w:t>
      </w:r>
      <w:r w:rsidR="00037526">
        <w:t xml:space="preserve"> </w:t>
      </w:r>
      <w:r w:rsidRPr="001758AA">
        <w:t>cm</w:t>
      </w:r>
      <w:r w:rsidRPr="001758AA">
        <w:rPr>
          <w:vertAlign w:val="superscript"/>
        </w:rPr>
        <w:t>2</w:t>
      </w:r>
    </w:p>
    <w:p w14:paraId="6F01D9D5" w14:textId="3DBF9EC4" w:rsidR="00071218" w:rsidRPr="00893D1E" w:rsidRDefault="00071218" w:rsidP="009374FB">
      <w:pPr>
        <w:pStyle w:val="Pquestionheadingsx"/>
      </w:pPr>
      <w:r w:rsidRPr="00893D1E">
        <w:lastRenderedPageBreak/>
        <w:t>Question 24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6</w:t>
      </w:r>
      <w:r w:rsidRPr="00893D1E">
        <w:t>]</w:t>
      </w:r>
    </w:p>
    <w:p w14:paraId="6AE8D3ED" w14:textId="450A1581" w:rsidR="00184E53" w:rsidRPr="00412A76" w:rsidRDefault="00184E53" w:rsidP="003F6292">
      <w:pPr>
        <w:pStyle w:val="Pquestiontextmainstem"/>
      </w:pPr>
      <w:r w:rsidRPr="00412A76">
        <w:t xml:space="preserve">Shape is equivalent to a circle </w:t>
      </w:r>
      <w:r w:rsidR="00E3699E">
        <w:t xml:space="preserve">with </w:t>
      </w:r>
      <w:r w:rsidRPr="00412A76">
        <w:t xml:space="preserve">radius of </w:t>
      </w:r>
      <w:r w:rsidR="00395F51">
        <w:t>5</w:t>
      </w:r>
      <w:r w:rsidR="00E3699E">
        <w:t xml:space="preserve"> </w:t>
      </w:r>
      <w:r w:rsidRPr="00412A76">
        <w:t>cm.</w:t>
      </w:r>
    </w:p>
    <w:p w14:paraId="01171FB1" w14:textId="77777777" w:rsidR="00184E53" w:rsidRPr="00412A76" w:rsidRDefault="00184E53" w:rsidP="00095856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rPr>
          <w:vertAlign w:val="superscript"/>
        </w:rPr>
        <w:t>2</w:t>
      </w:r>
      <w:r w:rsidRPr="00412A76">
        <w:t xml:space="preserve">  </w:t>
      </w:r>
    </w:p>
    <w:p w14:paraId="6F276EB0" w14:textId="0DBEE213" w:rsidR="00184E53" w:rsidRPr="00412A76" w:rsidRDefault="00184E53" w:rsidP="00095856">
      <w:pPr>
        <w:pStyle w:val="Pquestiontextmainstem"/>
      </w:pP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395F51">
        <w:t>5</w:t>
      </w:r>
      <w:r w:rsidR="00395F51" w:rsidRPr="00395F51">
        <w:rPr>
          <w:vertAlign w:val="superscript"/>
        </w:rPr>
        <w:t>2</w:t>
      </w:r>
      <w:r w:rsidRPr="00412A76">
        <w:t xml:space="preserve">  </w:t>
      </w:r>
    </w:p>
    <w:p w14:paraId="1A09486B" w14:textId="76E92B9D" w:rsidR="00395F51" w:rsidRDefault="00395F51" w:rsidP="001A5809">
      <w:pPr>
        <w:pStyle w:val="Pquestiontextmainstem"/>
        <w:rPr>
          <w:sz w:val="20"/>
          <w:szCs w:val="20"/>
        </w:rPr>
      </w:pPr>
      <w:r w:rsidRPr="00095856">
        <w:t>= 78.539</w:t>
      </w:r>
      <w:r w:rsidR="00095856" w:rsidRPr="00095856">
        <w:t xml:space="preserve"> </w:t>
      </w:r>
      <w:r w:rsidRPr="00095856">
        <w:t>cm</w:t>
      </w:r>
      <w:r w:rsidRPr="00095856">
        <w:rPr>
          <w:vertAlign w:val="superscript"/>
        </w:rPr>
        <w:t>2</w:t>
      </w:r>
      <w:r w:rsidR="001A5809">
        <w:rPr>
          <w:vertAlign w:val="superscript"/>
        </w:rPr>
        <w:t xml:space="preserve"> </w:t>
      </w:r>
      <w:r w:rsidRPr="001758AA">
        <w:rPr>
          <w:position w:val="-6"/>
          <w:sz w:val="20"/>
          <w:szCs w:val="20"/>
        </w:rPr>
        <w:object w:dxaOrig="1240" w:dyaOrig="320" w14:anchorId="787FB5EC">
          <v:shape id="_x0000_i1039" type="#_x0000_t75" style="width:62.25pt;height:15.75pt" o:ole="">
            <v:imagedata r:id="rId33" o:title=""/>
          </v:shape>
          <o:OLEObject Type="Embed" ProgID="Equation.DSMT4" ShapeID="_x0000_i1039" DrawAspect="Content" ObjectID="_1540566722" r:id="rId34"/>
        </w:object>
      </w:r>
    </w:p>
    <w:p w14:paraId="5E54703C" w14:textId="1594E627" w:rsidR="004619FC" w:rsidRPr="00893D1E" w:rsidRDefault="004619FC" w:rsidP="004619FC">
      <w:pPr>
        <w:pStyle w:val="Pquestionheadingsx"/>
      </w:pPr>
      <w:r w:rsidRPr="00893D1E">
        <w:t>Question 25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7</w:t>
      </w:r>
      <w:r w:rsidRPr="00893D1E">
        <w:t>]</w:t>
      </w:r>
    </w:p>
    <w:p w14:paraId="6B9DBA0C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V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rPr>
          <w:vertAlign w:val="superscript"/>
        </w:rPr>
        <w:t>2</w:t>
      </w:r>
      <w:r w:rsidRPr="00E3699E">
        <w:rPr>
          <w:rStyle w:val="Cmathsexpressions"/>
          <w:i/>
          <w:iCs/>
        </w:rPr>
        <w:t>h</w:t>
      </w:r>
      <w:r w:rsidRPr="00412A76">
        <w:t xml:space="preserve"> </w:t>
      </w:r>
    </w:p>
    <w:p w14:paraId="1CF75978" w14:textId="7D194543" w:rsidR="00184E53" w:rsidRPr="00412A76" w:rsidRDefault="00184E53" w:rsidP="003F6292">
      <w:pPr>
        <w:pStyle w:val="Pquestiontextmainstem"/>
      </w:pP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395F51">
        <w:t>8</w:t>
      </w:r>
      <w:r w:rsidR="00395F51" w:rsidRPr="00395F51">
        <w:rPr>
          <w:vertAlign w:val="superscript"/>
        </w:rPr>
        <w:t>2</w:t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395F51">
        <w:t>55</w:t>
      </w:r>
      <w:r w:rsidRPr="00412A76">
        <w:t xml:space="preserve"> </w:t>
      </w:r>
    </w:p>
    <w:p w14:paraId="583014DA" w14:textId="35450480" w:rsidR="00184E53" w:rsidRDefault="00395F51" w:rsidP="00395F51">
      <w:pPr>
        <w:pStyle w:val="Pquestiontextmainstem"/>
      </w:pPr>
      <w:r w:rsidRPr="001758AA">
        <w:t>= 11</w:t>
      </w:r>
      <w:r w:rsidR="00037526">
        <w:t> </w:t>
      </w:r>
      <w:r w:rsidRPr="001758AA">
        <w:t>058.41 cm</w:t>
      </w:r>
      <w:r w:rsidRPr="001758AA">
        <w:rPr>
          <w:vertAlign w:val="superscript"/>
        </w:rPr>
        <w:t>3</w:t>
      </w:r>
      <w:r w:rsidR="001A5809">
        <w:rPr>
          <w:vertAlign w:val="superscript"/>
        </w:rPr>
        <w:t xml:space="preserve"> </w:t>
      </w:r>
      <w:r w:rsidRPr="00395F51">
        <w:rPr>
          <w:position w:val="-10"/>
        </w:rPr>
        <w:object w:dxaOrig="1460" w:dyaOrig="360" w14:anchorId="1A8E0E90">
          <v:shape id="_x0000_i1040" type="#_x0000_t75" style="width:72.75pt;height:18pt" o:ole="">
            <v:imagedata r:id="rId35" o:title=""/>
          </v:shape>
          <o:OLEObject Type="Embed" ProgID="Equation.DSMT4" ShapeID="_x0000_i1040" DrawAspect="Content" ObjectID="_1540566723" r:id="rId36"/>
        </w:object>
      </w:r>
    </w:p>
    <w:p w14:paraId="6793B083" w14:textId="23512585" w:rsidR="00184E53" w:rsidRPr="00893D1E" w:rsidRDefault="00184E53" w:rsidP="00184E53">
      <w:pPr>
        <w:pStyle w:val="Pquestionheadingsx"/>
      </w:pPr>
      <w:r w:rsidRPr="00893D1E">
        <w:t>Question 2</w:t>
      </w:r>
      <w:r>
        <w:t>6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 w:rsidR="003F6292">
        <w:t>7</w:t>
      </w:r>
      <w:r w:rsidRPr="00893D1E">
        <w:t>]</w:t>
      </w:r>
    </w:p>
    <w:p w14:paraId="739FBC8C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V</w:t>
      </w:r>
      <w:r w:rsidRPr="00412A76">
        <w:t xml:space="preserve"> = (base area) </w:t>
      </w:r>
      <w:r w:rsidRPr="00412A76">
        <w:sym w:font="Symbol" w:char="F0B4"/>
      </w:r>
      <w:r w:rsidRPr="00412A76">
        <w:t xml:space="preserve"> </w:t>
      </w:r>
      <w:r w:rsidRPr="00E3699E">
        <w:rPr>
          <w:rStyle w:val="Cmathsexpressions"/>
          <w:i/>
          <w:iCs/>
        </w:rPr>
        <w:t>h</w:t>
      </w:r>
      <w:r w:rsidRPr="00412A76">
        <w:t xml:space="preserve"> </w:t>
      </w:r>
    </w:p>
    <w:p w14:paraId="0078E928" w14:textId="4FB06A6E" w:rsidR="00DC44D4" w:rsidRDefault="00DC44D4" w:rsidP="001A5809">
      <w:pPr>
        <w:spacing w:line="20" w:lineRule="atLeast"/>
      </w:pPr>
      <w:r w:rsidRPr="001758AA">
        <w:rPr>
          <w:sz w:val="20"/>
          <w:szCs w:val="20"/>
        </w:rPr>
        <w:t xml:space="preserve">= </w:t>
      </w:r>
      <w:r w:rsidRPr="001758AA">
        <w:rPr>
          <w:position w:val="-24"/>
          <w:sz w:val="20"/>
          <w:szCs w:val="20"/>
        </w:rPr>
        <w:object w:dxaOrig="1440" w:dyaOrig="620" w14:anchorId="3967E55B">
          <v:shape id="_x0000_i1041" type="#_x0000_t75" style="width:1in;height:30.75pt" o:ole="">
            <v:imagedata r:id="rId37" o:title=""/>
          </v:shape>
          <o:OLEObject Type="Embed" ProgID="Equation.3" ShapeID="_x0000_i1041" DrawAspect="Content" ObjectID="_1540566724" r:id="rId38"/>
        </w:object>
      </w:r>
      <w:r w:rsidR="001A5809">
        <w:rPr>
          <w:sz w:val="20"/>
          <w:szCs w:val="20"/>
        </w:rPr>
        <w:t xml:space="preserve"> </w:t>
      </w:r>
      <w:r w:rsidRPr="001758AA">
        <w:t>= 486 m</w:t>
      </w:r>
      <w:r w:rsidRPr="001758AA">
        <w:rPr>
          <w:vertAlign w:val="superscript"/>
        </w:rPr>
        <w:t>3</w:t>
      </w:r>
    </w:p>
    <w:p w14:paraId="27E78D60" w14:textId="11118C73" w:rsidR="00184E53" w:rsidRPr="00893D1E" w:rsidRDefault="00184E53" w:rsidP="00184E53">
      <w:pPr>
        <w:pStyle w:val="Pquestionheadingsx"/>
      </w:pPr>
      <w:r w:rsidRPr="00893D1E">
        <w:t>Question 2</w:t>
      </w:r>
      <w:r>
        <w:t>7</w:t>
      </w:r>
      <w:r w:rsidRPr="00893D1E">
        <w:tab/>
      </w:r>
      <w:r w:rsidRPr="00893D1E">
        <w:rPr>
          <w:rStyle w:val="Cmarkslabel"/>
        </w:rPr>
        <w:t>4 marks</w:t>
      </w:r>
      <w:r w:rsidRPr="00893D1E">
        <w:tab/>
        <w:t>[5.</w:t>
      </w:r>
      <w:r w:rsidR="003F6292">
        <w:t>7</w:t>
      </w:r>
      <w:r w:rsidRPr="00893D1E">
        <w:t>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0"/>
        <w:gridCol w:w="5966"/>
      </w:tblGrid>
      <w:tr w:rsidR="00F83CD1" w14:paraId="7D1E77A0" w14:textId="77777777" w:rsidTr="00F83CD1"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028B67" w14:textId="0B70CAEE" w:rsidR="001A5809" w:rsidRDefault="001A5809" w:rsidP="001A5809">
            <w:pPr>
              <w:pStyle w:val="Pquestiontextpartsa"/>
              <w:rPr>
                <w:rStyle w:val="Cquestionpartlabelbold"/>
              </w:rPr>
            </w:pPr>
            <w:r w:rsidRPr="00E3699E">
              <w:rPr>
                <w:rStyle w:val="Cquestionpartlabelbold"/>
              </w:rPr>
              <w:t>(a)</w:t>
            </w:r>
            <w:r>
              <w:tab/>
            </w:r>
            <w:r w:rsidRPr="00412A76">
              <w:t xml:space="preserve">Volume </w:t>
            </w:r>
            <w:r w:rsidRPr="001758AA">
              <w:t>= 37 × 22 × 20</w:t>
            </w:r>
            <w:r>
              <w:br/>
            </w:r>
            <w:r w:rsidRPr="001758AA">
              <w:t>= 16</w:t>
            </w:r>
            <w:r>
              <w:t> </w:t>
            </w:r>
            <w:r w:rsidRPr="001758AA">
              <w:t>280 cm</w:t>
            </w:r>
            <w:r w:rsidRPr="00F83CD1">
              <w:rPr>
                <w:vertAlign w:val="superscript"/>
              </w:rPr>
              <w:t>3</w:t>
            </w:r>
          </w:p>
        </w:tc>
        <w:tc>
          <w:tcPr>
            <w:tcW w:w="5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36ABFC" w14:textId="77777777" w:rsidR="001A5809" w:rsidRPr="00DC44D4" w:rsidRDefault="001A5809" w:rsidP="001A5809">
            <w:pPr>
              <w:pStyle w:val="Pquestiontextpartsa"/>
            </w:pPr>
            <w:r w:rsidRPr="00E3699E">
              <w:rPr>
                <w:rStyle w:val="Cquestionpartlabelbold"/>
              </w:rPr>
              <w:t>(b)</w:t>
            </w:r>
            <w:r>
              <w:tab/>
            </w:r>
            <w:r w:rsidRPr="00412A76">
              <w:t xml:space="preserve">Capacity </w:t>
            </w:r>
            <w:r>
              <w:t xml:space="preserve">= </w:t>
            </w:r>
            <w:r w:rsidRPr="001758AA">
              <w:t>16</w:t>
            </w:r>
            <w:r>
              <w:t> </w:t>
            </w:r>
            <w:r w:rsidRPr="001758AA">
              <w:t xml:space="preserve">280 </w:t>
            </w:r>
            <w:r w:rsidRPr="00412A76">
              <w:t>m</w:t>
            </w:r>
            <w:r>
              <w:t>L</w:t>
            </w:r>
          </w:p>
          <w:p w14:paraId="73AADE48" w14:textId="77777777" w:rsidR="001A5809" w:rsidRDefault="001A5809" w:rsidP="00F83CD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7927520C" w14:textId="359ECDC5" w:rsidR="00184E53" w:rsidRPr="00893D1E" w:rsidRDefault="00184E53" w:rsidP="00184E53">
      <w:pPr>
        <w:pStyle w:val="Pquestionheadingsx"/>
      </w:pPr>
      <w:r w:rsidRPr="00893D1E">
        <w:t>Question 2</w:t>
      </w:r>
      <w:r>
        <w:t>8</w:t>
      </w:r>
      <w:r w:rsidRPr="00893D1E">
        <w:tab/>
      </w:r>
      <w:r w:rsidR="003F6292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  <w:t>[5.8]</w:t>
      </w:r>
    </w:p>
    <w:p w14:paraId="7E0D2A17" w14:textId="3F8708F7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>8</w:t>
      </w:r>
      <w:r w:rsidR="00E3699E">
        <w:t>:</w:t>
      </w:r>
      <w:r w:rsidRPr="00412A76">
        <w:t xml:space="preserve">30 </w:t>
      </w:r>
      <w:r w:rsidR="00E3699E">
        <w:t>am</w:t>
      </w:r>
      <w:r w:rsidRPr="00412A76">
        <w:t xml:space="preserve"> – </w:t>
      </w:r>
      <w:r w:rsidR="00DC44D4">
        <w:t>2</w:t>
      </w:r>
      <w:r w:rsidRPr="00412A76">
        <w:t>5 minutes means that he left home at 8</w:t>
      </w:r>
      <w:r w:rsidR="00E3699E">
        <w:t>:</w:t>
      </w:r>
      <w:r w:rsidR="00DC44D4">
        <w:t>0</w:t>
      </w:r>
      <w:r w:rsidRPr="00412A76">
        <w:t xml:space="preserve">5 </w:t>
      </w:r>
      <w:r w:rsidR="00E3699E">
        <w:t>am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8"/>
        <w:gridCol w:w="4728"/>
      </w:tblGrid>
      <w:tr w:rsidR="00F83CD1" w14:paraId="630E2C14" w14:textId="77777777" w:rsidTr="00F83CD1">
        <w:tc>
          <w:tcPr>
            <w:tcW w:w="51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E8C71D" w14:textId="2E05FC70" w:rsidR="001A5809" w:rsidRDefault="001A5809" w:rsidP="001A5809">
            <w:pPr>
              <w:pStyle w:val="Pquestiontextpartsa"/>
            </w:pPr>
            <w:r w:rsidRPr="00E3699E">
              <w:rPr>
                <w:rStyle w:val="Cquestionpartlabelbold"/>
              </w:rPr>
              <w:t>(b)</w:t>
            </w:r>
            <w:r>
              <w:tab/>
            </w:r>
            <w:r w:rsidRPr="001758AA">
              <w:t>1</w:t>
            </w:r>
            <w:r w:rsidR="00E30C42">
              <w:t>st</w:t>
            </w:r>
            <w:r w:rsidRPr="001758AA">
              <w:t xml:space="preserve"> lesson started at 8</w:t>
            </w:r>
            <w:r w:rsidR="00E30C42">
              <w:t>:</w:t>
            </w:r>
            <w:r w:rsidRPr="001758AA">
              <w:t xml:space="preserve">50 </w:t>
            </w:r>
            <w:r>
              <w:t>am</w:t>
            </w:r>
            <w:r>
              <w:br/>
              <w:t>Recess</w:t>
            </w:r>
            <w:r w:rsidRPr="001758AA">
              <w:t xml:space="preserve"> 90 minutes later</w:t>
            </w:r>
            <w:r>
              <w:t xml:space="preserve"> </w:t>
            </w:r>
            <w:r w:rsidR="00E30C42">
              <w:t>= 1 h 30 min</w:t>
            </w:r>
            <w:r>
              <w:br/>
            </w:r>
            <w:r w:rsidRPr="001758AA">
              <w:t>8</w:t>
            </w:r>
            <w:r>
              <w:t>:</w:t>
            </w:r>
            <w:r w:rsidRPr="001758AA">
              <w:t xml:space="preserve">50 </w:t>
            </w:r>
            <w:r>
              <w:t>am</w:t>
            </w:r>
            <w:r w:rsidRPr="001758AA">
              <w:t xml:space="preserve"> to 9 </w:t>
            </w:r>
            <w:r>
              <w:t>am</w:t>
            </w:r>
            <w:r w:rsidR="00E30C42">
              <w:t>= 10 min</w:t>
            </w:r>
            <w:r>
              <w:br/>
            </w:r>
            <w:r w:rsidRPr="001758AA">
              <w:t>9 am to 10 am = 1 h</w:t>
            </w:r>
            <w:r>
              <w:t>ou</w:t>
            </w:r>
            <w:r w:rsidRPr="001758AA">
              <w:t>r</w:t>
            </w:r>
            <w:r>
              <w:br/>
            </w:r>
            <w:r w:rsidRPr="001758AA">
              <w:t>10</w:t>
            </w:r>
            <w:r w:rsidR="00E30C42">
              <w:t xml:space="preserve"> </w:t>
            </w:r>
            <w:r w:rsidRPr="001758AA">
              <w:t>am to 10</w:t>
            </w:r>
            <w:r w:rsidR="00E30C42">
              <w:t>:20 am = 20 min</w:t>
            </w:r>
            <w:r>
              <w:br/>
            </w:r>
            <w:r w:rsidRPr="001758AA">
              <w:t>Recess started at 10</w:t>
            </w:r>
            <w:r>
              <w:t>:</w:t>
            </w:r>
            <w:r w:rsidRPr="001758AA">
              <w:t xml:space="preserve">20 </w:t>
            </w:r>
            <w:r>
              <w:t>am</w:t>
            </w:r>
          </w:p>
          <w:p w14:paraId="12AA3DD2" w14:textId="77777777" w:rsidR="001A5809" w:rsidRDefault="001A5809" w:rsidP="00F83CD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1259DD" w14:textId="26F7A7C4" w:rsidR="001A5809" w:rsidRDefault="001A5809" w:rsidP="00E30C42">
            <w:pPr>
              <w:pStyle w:val="Pquestiontextpartsa"/>
              <w:rPr>
                <w:rStyle w:val="Cquestionpartlabelbold"/>
              </w:rPr>
            </w:pPr>
            <w:r w:rsidRPr="00037526">
              <w:rPr>
                <w:rStyle w:val="Cquestionpartlabelbold"/>
              </w:rPr>
              <w:t>(c)</w:t>
            </w:r>
            <w:r>
              <w:tab/>
            </w:r>
            <w:r w:rsidRPr="001758AA">
              <w:t>10</w:t>
            </w:r>
            <w:r>
              <w:t>:</w:t>
            </w:r>
            <w:r w:rsidRPr="001758AA">
              <w:t>20 am to 10</w:t>
            </w:r>
            <w:r>
              <w:t>:</w:t>
            </w:r>
            <w:r w:rsidRPr="001758AA">
              <w:t>55 am (recess)</w:t>
            </w:r>
            <w:r>
              <w:br/>
            </w:r>
            <w:r w:rsidRPr="001758AA">
              <w:t>1</w:t>
            </w:r>
            <w:r w:rsidRPr="00037526">
              <w:t>st</w:t>
            </w:r>
            <w:r w:rsidRPr="001758AA">
              <w:t xml:space="preserve"> lesson</w:t>
            </w:r>
            <w:r>
              <w:t xml:space="preserve">: </w:t>
            </w:r>
            <w:r w:rsidRPr="001758AA">
              <w:t>10</w:t>
            </w:r>
            <w:r w:rsidR="00E30C42">
              <w:t>:</w:t>
            </w:r>
            <w:r w:rsidRPr="001758AA">
              <w:t>55 am to 11 am =</w:t>
            </w:r>
            <w:r>
              <w:t xml:space="preserve"> </w:t>
            </w:r>
            <w:r w:rsidRPr="001758AA">
              <w:t>5 minutes</w:t>
            </w:r>
            <w:r>
              <w:br/>
            </w:r>
            <w:r w:rsidRPr="001758AA">
              <w:t>11 am to 11</w:t>
            </w:r>
            <w:r w:rsidR="00E30C42">
              <w:t>:40 am – 40 min</w:t>
            </w:r>
            <w:r>
              <w:br/>
            </w:r>
            <w:r w:rsidRPr="001758AA">
              <w:t>Total time = 45 minutes</w:t>
            </w:r>
            <w:r>
              <w:br/>
            </w:r>
            <w:r w:rsidRPr="001758AA">
              <w:t>2</w:t>
            </w:r>
            <w:r w:rsidRPr="00037526">
              <w:t>nd</w:t>
            </w:r>
            <w:r w:rsidRPr="001758AA">
              <w:t xml:space="preserve"> lesson</w:t>
            </w:r>
            <w:r>
              <w:t xml:space="preserve">: </w:t>
            </w:r>
            <w:r w:rsidR="00E30C42">
              <w:br/>
            </w:r>
            <w:r w:rsidRPr="001758AA">
              <w:t>11</w:t>
            </w:r>
            <w:r>
              <w:t>:</w:t>
            </w:r>
            <w:r w:rsidRPr="001758AA">
              <w:t>40 am to 12 pm = 20 minutes</w:t>
            </w:r>
            <w:r>
              <w:br/>
            </w:r>
            <w:r w:rsidRPr="001758AA">
              <w:t>12 am to 12</w:t>
            </w:r>
            <w:r>
              <w:t>:</w:t>
            </w:r>
            <w:r w:rsidR="00E30C42">
              <w:t>25 pm = 25 min</w:t>
            </w:r>
            <w:r>
              <w:br/>
            </w:r>
            <w:r w:rsidRPr="001758AA">
              <w:t>Lunch was at 12</w:t>
            </w:r>
            <w:r w:rsidR="00E30C42">
              <w:t>:</w:t>
            </w:r>
            <w:r w:rsidRPr="001758AA">
              <w:t xml:space="preserve">25 </w:t>
            </w:r>
            <w:r>
              <w:t>pm</w:t>
            </w:r>
            <w:r w:rsidR="00E30C42">
              <w:t>.</w:t>
            </w:r>
          </w:p>
        </w:tc>
      </w:tr>
    </w:tbl>
    <w:p w14:paraId="67088829" w14:textId="0B193CAF" w:rsidR="003F6292" w:rsidRPr="00893D1E" w:rsidRDefault="003F6292" w:rsidP="003F6292">
      <w:pPr>
        <w:pStyle w:val="Pquestionheadingsx"/>
      </w:pPr>
      <w:r w:rsidRPr="00893D1E">
        <w:t>Question 2</w:t>
      </w:r>
      <w:r>
        <w:t>9</w:t>
      </w:r>
      <w:r w:rsidRPr="00893D1E">
        <w:tab/>
      </w:r>
      <w:r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  <w:t>[5.8]</w:t>
      </w:r>
    </w:p>
    <w:p w14:paraId="66C39566" w14:textId="5080A304" w:rsidR="003F6292" w:rsidRPr="00412A76" w:rsidRDefault="003F6292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="00DC44D4">
        <w:t>4</w:t>
      </w:r>
      <w:r w:rsidR="00E3699E">
        <w:t>:</w:t>
      </w:r>
      <w:r w:rsidRPr="00412A76">
        <w:t xml:space="preserve">50 </w:t>
      </w:r>
      <w:r w:rsidR="00E3699E">
        <w:t>am</w:t>
      </w:r>
      <w:r w:rsidRPr="00412A76">
        <w:t xml:space="preserve"> + </w:t>
      </w:r>
      <w:r w:rsidR="00DC44D4">
        <w:t>11</w:t>
      </w:r>
      <w:r w:rsidR="00E3699E">
        <w:t xml:space="preserve"> </w:t>
      </w:r>
      <w:r w:rsidRPr="00412A76">
        <w:t>hours = 1</w:t>
      </w:r>
      <w:r w:rsidR="00DC44D4">
        <w:t>5</w:t>
      </w:r>
      <w:r w:rsidR="00084E75">
        <w:t>50</w:t>
      </w:r>
      <w:r w:rsidR="00DC44D4">
        <w:t xml:space="preserve"> or 3:50 pm</w:t>
      </w:r>
    </w:p>
    <w:p w14:paraId="78476562" w14:textId="1F7C2D2F" w:rsidR="003F6292" w:rsidRPr="00412A76" w:rsidRDefault="003F6292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>1</w:t>
      </w:r>
      <w:r w:rsidR="00DC44D4">
        <w:t>1</w:t>
      </w:r>
      <w:r w:rsidR="00E3699E">
        <w:t>:</w:t>
      </w:r>
      <w:r w:rsidRPr="00412A76">
        <w:t xml:space="preserve">15 </w:t>
      </w:r>
      <w:r w:rsidR="00E3699E">
        <w:t>am</w:t>
      </w:r>
      <w:r w:rsidRPr="00412A76">
        <w:t xml:space="preserve">+ </w:t>
      </w:r>
      <w:r w:rsidR="00DC44D4">
        <w:t>11</w:t>
      </w:r>
      <w:r w:rsidR="00E3699E">
        <w:t xml:space="preserve"> </w:t>
      </w:r>
      <w:r w:rsidRPr="00412A76">
        <w:t xml:space="preserve">hours = </w:t>
      </w:r>
      <w:r w:rsidR="00DC44D4">
        <w:t>22</w:t>
      </w:r>
      <w:r w:rsidRPr="00412A76">
        <w:t xml:space="preserve">15 or </w:t>
      </w:r>
      <w:r w:rsidR="00DC44D4">
        <w:t>10</w:t>
      </w:r>
      <w:r w:rsidR="00E3699E">
        <w:t>:</w:t>
      </w:r>
      <w:r w:rsidRPr="00412A76">
        <w:t xml:space="preserve">15 </w:t>
      </w:r>
      <w:r w:rsidR="00E3699E">
        <w:t>pm</w:t>
      </w:r>
    </w:p>
    <w:p w14:paraId="6609600D" w14:textId="02688A63" w:rsidR="003F6292" w:rsidRDefault="003F6292" w:rsidP="003F6292">
      <w:pPr>
        <w:pStyle w:val="Pquestiontextpartsa"/>
      </w:pPr>
      <w:r w:rsidRPr="00E3699E">
        <w:rPr>
          <w:rStyle w:val="Cquestionpartlabelbold"/>
        </w:rPr>
        <w:t>(c)</w:t>
      </w:r>
      <w:r w:rsidR="00E3699E">
        <w:tab/>
      </w:r>
      <w:r w:rsidR="00DC44D4">
        <w:t>4</w:t>
      </w:r>
      <w:r w:rsidR="00E3699E">
        <w:t>:</w:t>
      </w:r>
      <w:r w:rsidRPr="00412A76">
        <w:t xml:space="preserve">20 </w:t>
      </w:r>
      <w:r w:rsidR="00E3699E">
        <w:t>pm</w:t>
      </w:r>
      <w:r w:rsidRPr="00412A76">
        <w:t xml:space="preserve"> + </w:t>
      </w:r>
      <w:r w:rsidR="00DC44D4">
        <w:t>11</w:t>
      </w:r>
      <w:r w:rsidRPr="00412A76">
        <w:t xml:space="preserve"> hours = </w:t>
      </w:r>
      <w:r w:rsidR="00DC44D4">
        <w:t>3</w:t>
      </w:r>
      <w:r w:rsidR="00E3699E">
        <w:t>:</w:t>
      </w:r>
      <w:r w:rsidRPr="00412A76">
        <w:t xml:space="preserve">20 </w:t>
      </w:r>
      <w:r w:rsidR="00DC44D4">
        <w:t>a</w:t>
      </w:r>
      <w:r w:rsidR="00E3699E">
        <w:t>m</w:t>
      </w:r>
    </w:p>
    <w:p w14:paraId="1215E4D8" w14:textId="7AE4E014" w:rsidR="00071218" w:rsidRPr="00893D1E" w:rsidRDefault="00071218" w:rsidP="00071218">
      <w:pPr>
        <w:pStyle w:val="Psectionresults"/>
      </w:pPr>
      <w:r w:rsidRPr="00893D1E">
        <w:t xml:space="preserve">Short answer total marks:  </w:t>
      </w:r>
      <w:r w:rsidR="001A5809">
        <w:t>50</w:t>
      </w:r>
    </w:p>
    <w:p w14:paraId="25635206" w14:textId="77777777" w:rsidR="006D7A87" w:rsidRPr="00893D1E" w:rsidRDefault="006D7A87" w:rsidP="00071218">
      <w:pPr>
        <w:pStyle w:val="Psectionheading"/>
      </w:pPr>
      <w:r w:rsidRPr="00893D1E">
        <w:t>Extended answer section</w:t>
      </w:r>
    </w:p>
    <w:p w14:paraId="6E4E8692" w14:textId="6DCF5A56" w:rsidR="001C14FF" w:rsidRPr="00893D1E" w:rsidRDefault="001C14FF" w:rsidP="001C14FF">
      <w:pPr>
        <w:pStyle w:val="Pquestionheadingsx1stafterhead"/>
      </w:pPr>
      <w:r w:rsidRPr="00893D1E">
        <w:t xml:space="preserve">Question </w:t>
      </w:r>
      <w:r w:rsidR="003F6292">
        <w:t>30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</w:t>
      </w:r>
      <w:r w:rsidR="003F6292">
        <w:t>3, 5.</w:t>
      </w:r>
      <w:r w:rsidR="00E569EB">
        <w:t>5</w:t>
      </w:r>
      <w:r w:rsidRPr="00893D1E">
        <w:t>]</w:t>
      </w:r>
    </w:p>
    <w:p w14:paraId="2E019DBA" w14:textId="49852E5F" w:rsidR="003F6292" w:rsidRDefault="003F6292" w:rsidP="00E3699E">
      <w:pPr>
        <w:pStyle w:val="Pquestiontextmainstem"/>
      </w:pPr>
      <w:r w:rsidRPr="00412A76">
        <w:t xml:space="preserve">Diameter of cake tin is </w:t>
      </w:r>
      <w:r w:rsidR="00DC44D4">
        <w:t>24</w:t>
      </w:r>
      <w:r w:rsidRPr="00412A76">
        <w:t xml:space="preserve"> cm. Radius is </w:t>
      </w:r>
      <w:r w:rsidR="00DC44D4">
        <w:t>12</w:t>
      </w:r>
      <w:r w:rsidR="00D26CE7">
        <w:t xml:space="preserve"> </w:t>
      </w:r>
      <w:r w:rsidRPr="00412A76">
        <w:t>cm.</w:t>
      </w:r>
    </w:p>
    <w:p w14:paraId="0F0CAF3B" w14:textId="60E26EA6" w:rsidR="003F6292" w:rsidRDefault="003F6292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 xml:space="preserve">Circumference of cake tin is </w:t>
      </w:r>
      <w:r w:rsidRPr="00412A76">
        <w:sym w:font="Symbol" w:char="F070"/>
      </w:r>
      <w:r w:rsidR="00E3699E">
        <w:t xml:space="preserve"> </w:t>
      </w:r>
      <w:r w:rsidRPr="00412A76">
        <w:sym w:font="Symbol" w:char="F0B4"/>
      </w:r>
      <w:r w:rsidRPr="00412A76">
        <w:t xml:space="preserve"> </w:t>
      </w:r>
      <w:r w:rsidR="00DC44D4">
        <w:t>24</w:t>
      </w:r>
      <w:r w:rsidRPr="00412A76">
        <w:t xml:space="preserve"> = </w:t>
      </w:r>
      <w:r w:rsidR="00DC44D4">
        <w:t>75.40</w:t>
      </w:r>
      <w:r w:rsidRPr="00412A76">
        <w:t xml:space="preserve"> cm</w:t>
      </w:r>
    </w:p>
    <w:p w14:paraId="74AB28EC" w14:textId="15C779B0" w:rsidR="003F6292" w:rsidRDefault="003F6292" w:rsidP="003F6292">
      <w:pPr>
        <w:pStyle w:val="Pquestiontextpartsa"/>
      </w:pPr>
      <w:r w:rsidRPr="00E3699E">
        <w:rPr>
          <w:rStyle w:val="Cquestionpartlabelbold"/>
        </w:rPr>
        <w:lastRenderedPageBreak/>
        <w:t>(b)</w:t>
      </w:r>
      <w:r w:rsidR="00E3699E">
        <w:tab/>
      </w:r>
      <w:r w:rsidRPr="00412A76">
        <w:t xml:space="preserve">Area of cake tin is </w:t>
      </w:r>
      <w:r w:rsidRPr="00412A76">
        <w:sym w:font="Symbol" w:char="F070"/>
      </w:r>
      <w:r w:rsidR="00E3699E">
        <w:t xml:space="preserve"> </w:t>
      </w:r>
      <w:r w:rsidRPr="00412A76">
        <w:sym w:font="Symbol" w:char="F0B4"/>
      </w:r>
      <w:r w:rsidRPr="00412A76">
        <w:t xml:space="preserve"> </w:t>
      </w:r>
      <w:r w:rsidR="001A5C85">
        <w:t>12</w:t>
      </w:r>
      <w:r w:rsidRPr="00412A76">
        <w:rPr>
          <w:vertAlign w:val="superscript"/>
        </w:rPr>
        <w:t>2</w:t>
      </w:r>
      <w:r w:rsidRPr="00412A76">
        <w:t xml:space="preserve"> = </w:t>
      </w:r>
      <w:r w:rsidR="001A5C85">
        <w:t>452.39</w:t>
      </w:r>
      <w:r w:rsidRPr="00412A76">
        <w:t xml:space="preserve"> cm</w:t>
      </w:r>
      <w:r w:rsidRPr="00412A76">
        <w:rPr>
          <w:vertAlign w:val="superscript"/>
        </w:rPr>
        <w:t>2</w:t>
      </w:r>
    </w:p>
    <w:p w14:paraId="54810BA1" w14:textId="0C97BFAD" w:rsidR="00485318" w:rsidRPr="00893D1E" w:rsidRDefault="00485318" w:rsidP="00485318">
      <w:pPr>
        <w:pStyle w:val="Pquestionheadingsx"/>
      </w:pPr>
      <w:r w:rsidRPr="00893D1E">
        <w:t xml:space="preserve">Question </w:t>
      </w:r>
      <w:r w:rsidR="003F6292">
        <w:t>31</w:t>
      </w:r>
      <w:r w:rsidRPr="00893D1E">
        <w:tab/>
      </w:r>
      <w:r w:rsidR="003F629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</w:t>
      </w:r>
      <w:r w:rsidR="003F6292">
        <w:t>6</w:t>
      </w:r>
      <w:r w:rsidRPr="00893D1E">
        <w:t>]</w:t>
      </w:r>
    </w:p>
    <w:p w14:paraId="211BE324" w14:textId="2322DB5A" w:rsidR="003F6292" w:rsidRPr="00E3699E" w:rsidRDefault="003F6292" w:rsidP="00037526">
      <w:pPr>
        <w:pStyle w:val="Pquestiontextpartsa"/>
        <w:rPr>
          <w:rStyle w:val="Cmathsexpressions"/>
          <w:i/>
          <w:iCs/>
        </w:rPr>
      </w:pPr>
      <w:r w:rsidRPr="00E3699E">
        <w:rPr>
          <w:rStyle w:val="Cquestionpartlabelbold"/>
        </w:rPr>
        <w:t>(a)</w:t>
      </w:r>
      <w:r w:rsidR="00E3699E">
        <w:rPr>
          <w:rStyle w:val="Cquestionpartlabelbold"/>
        </w:rPr>
        <w:tab/>
      </w:r>
      <w:r w:rsidRPr="00412A76">
        <w:t xml:space="preserve">Area </w:t>
      </w:r>
      <w:r w:rsidR="001A5C85">
        <w:t xml:space="preserve">= </w:t>
      </w:r>
      <w:r w:rsidR="001A5C85" w:rsidRPr="001758AA">
        <w:t xml:space="preserve">(13 </w:t>
      </w:r>
      <w:r w:rsidR="001A5C85" w:rsidRPr="001758AA">
        <w:sym w:font="Symbol" w:char="F0B4"/>
      </w:r>
      <w:r w:rsidR="001A5C85" w:rsidRPr="001758AA">
        <w:t xml:space="preserve"> 25) </w:t>
      </w:r>
      <w:r w:rsidR="001A5C85" w:rsidRPr="00037526">
        <w:t xml:space="preserve">+ </w:t>
      </w:r>
      <w:r w:rsidR="001A5C85" w:rsidRPr="001758AA">
        <w:t xml:space="preserve">2 </w:t>
      </w:r>
      <w:r w:rsidR="001A5C85" w:rsidRPr="001758AA">
        <w:sym w:font="Symbol" w:char="F0B4"/>
      </w:r>
      <w:r w:rsidR="001A5C85" w:rsidRPr="001758AA">
        <w:t xml:space="preserve"> (3 </w:t>
      </w:r>
      <w:r w:rsidR="001A5C85" w:rsidRPr="001758AA">
        <w:sym w:font="Symbol" w:char="F0B4"/>
      </w:r>
      <w:r w:rsidR="001A5C85" w:rsidRPr="001758AA">
        <w:t xml:space="preserve"> 21)</w:t>
      </w:r>
      <w:r w:rsidR="001A5C85" w:rsidRPr="00037526">
        <w:t xml:space="preserve"> </w:t>
      </w:r>
      <w:r w:rsidR="00037526" w:rsidRPr="00037526">
        <w:br/>
      </w:r>
      <w:r w:rsidR="001A5C85" w:rsidRPr="001A5C85">
        <w:t>= 451</w:t>
      </w:r>
      <w:r w:rsidR="00037526">
        <w:t xml:space="preserve"> </w:t>
      </w:r>
      <w:r w:rsidR="001A5C85" w:rsidRPr="001A5C85">
        <w:t>cm</w:t>
      </w:r>
      <w:r w:rsidR="001A5C85" w:rsidRPr="001A5C85">
        <w:rPr>
          <w:vertAlign w:val="superscript"/>
        </w:rPr>
        <w:t>2</w:t>
      </w:r>
    </w:p>
    <w:p w14:paraId="16CC89A3" w14:textId="726AC775" w:rsidR="003F6292" w:rsidRDefault="003F6292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>Height of white parallelogram = 2</w:t>
      </w:r>
      <w:r w:rsidR="001A5C85">
        <w:t>1</w:t>
      </w:r>
      <w:r w:rsidRPr="00412A76">
        <w:t xml:space="preserve"> – 1</w:t>
      </w:r>
      <w:r w:rsidR="001A5C85">
        <w:t>3</w:t>
      </w:r>
      <w:r w:rsidRPr="00412A76">
        <w:t xml:space="preserve"> =</w:t>
      </w:r>
      <w:r w:rsidR="007F21AE">
        <w:t xml:space="preserve"> </w:t>
      </w:r>
      <w:r w:rsidR="001A5C85">
        <w:t>8</w:t>
      </w:r>
      <w:r w:rsidRPr="00412A76">
        <w:t xml:space="preserve"> cm</w:t>
      </w:r>
      <w:r w:rsidR="00E3699E">
        <w:br/>
      </w:r>
      <w:r w:rsidRPr="00412A76">
        <w:t xml:space="preserve">Area </w:t>
      </w:r>
      <w:r w:rsidR="001A5C85" w:rsidRPr="001A5C85">
        <w:t xml:space="preserve">of white parallelogram  </w:t>
      </w:r>
      <w:r w:rsidRPr="00412A76">
        <w:t xml:space="preserve">= </w:t>
      </w:r>
      <w:r w:rsidR="001A5C85">
        <w:t>25</w:t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1A5C85">
        <w:t>8</w:t>
      </w:r>
      <w:r w:rsidRPr="00412A76">
        <w:t xml:space="preserve"> </w:t>
      </w:r>
      <w:r w:rsidR="00E3699E">
        <w:br/>
      </w:r>
      <w:r w:rsidR="001A5C85">
        <w:t>= 20</w:t>
      </w:r>
      <w:r w:rsidRPr="00412A76">
        <w:t>0 cm</w:t>
      </w:r>
      <w:r w:rsidRPr="00412A76">
        <w:rPr>
          <w:vertAlign w:val="superscript"/>
        </w:rPr>
        <w:t>2</w:t>
      </w:r>
    </w:p>
    <w:p w14:paraId="6662BB43" w14:textId="3EA7E5E3" w:rsidR="009374FB" w:rsidRPr="00893D1E" w:rsidRDefault="009374FB" w:rsidP="009374FB">
      <w:pPr>
        <w:pStyle w:val="Pquestionheadingsx"/>
      </w:pPr>
      <w:r w:rsidRPr="00893D1E">
        <w:t xml:space="preserve">Question </w:t>
      </w:r>
      <w:r w:rsidR="003F6292">
        <w:t>32</w:t>
      </w:r>
      <w:r w:rsidRPr="00893D1E">
        <w:tab/>
      </w:r>
      <w:r w:rsidR="00E569EB">
        <w:rPr>
          <w:rStyle w:val="Cmarkslabel"/>
        </w:rPr>
        <w:t>8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 w:rsidR="003F6292">
        <w:t>5</w:t>
      </w:r>
      <w:r w:rsidRPr="00893D1E">
        <w:t>]</w:t>
      </w:r>
    </w:p>
    <w:p w14:paraId="3461EB60" w14:textId="65336C57" w:rsidR="001A5C85" w:rsidRPr="001758AA" w:rsidRDefault="003F6292" w:rsidP="001A5C85">
      <w:pPr>
        <w:pStyle w:val="Pquestiontextpartsai"/>
        <w:rPr>
          <w:vertAlign w:val="superscript"/>
        </w:rPr>
      </w:pPr>
      <w:r w:rsidRPr="00E3699E">
        <w:rPr>
          <w:rStyle w:val="Cquestionpartlabelbold"/>
        </w:rPr>
        <w:t>(a)</w:t>
      </w:r>
      <w:r w:rsidRPr="00412A76">
        <w:tab/>
      </w:r>
      <w:r w:rsidRPr="00E3699E">
        <w:rPr>
          <w:rStyle w:val="Cquestionpartlabelbold"/>
        </w:rPr>
        <w:t>(i)</w:t>
      </w:r>
      <w:r w:rsidRPr="00412A76">
        <w:tab/>
      </w:r>
      <w:r w:rsidR="001A5C85" w:rsidRPr="001758AA">
        <w:t xml:space="preserve">Area of ring </w:t>
      </w:r>
      <w:r w:rsidR="001A5C85" w:rsidRPr="001A5C85">
        <w:rPr>
          <w:rStyle w:val="Cmathsexpressions"/>
          <w:i/>
          <w:iCs/>
        </w:rPr>
        <w:t>E</w:t>
      </w:r>
      <w:r w:rsidR="001A5C85" w:rsidRPr="001758AA">
        <w:t xml:space="preserve"> = </w:t>
      </w:r>
      <w:r w:rsidR="001A5C85" w:rsidRPr="001758AA">
        <w:sym w:font="Symbol" w:char="F070"/>
      </w:r>
      <w:r w:rsidR="001A5C85" w:rsidRPr="001758AA">
        <w:t xml:space="preserve"> </w:t>
      </w:r>
      <w:r w:rsidR="001A5C85" w:rsidRPr="001758AA">
        <w:sym w:font="Symbol" w:char="F0B4"/>
      </w:r>
      <w:r w:rsidR="001A5C85" w:rsidRPr="001758AA">
        <w:t xml:space="preserve"> 2</w:t>
      </w:r>
      <w:r w:rsidR="001A5C85" w:rsidRPr="001758AA">
        <w:rPr>
          <w:vertAlign w:val="superscript"/>
        </w:rPr>
        <w:t>2</w:t>
      </w:r>
      <w:r w:rsidR="001A5C85" w:rsidRPr="001758AA">
        <w:t xml:space="preserve"> = 12.57 cm</w:t>
      </w:r>
      <w:r w:rsidR="001A5C85" w:rsidRPr="001758AA">
        <w:rPr>
          <w:vertAlign w:val="superscript"/>
        </w:rPr>
        <w:t>2</w:t>
      </w:r>
    </w:p>
    <w:p w14:paraId="2B8F846A" w14:textId="62816964" w:rsidR="001A5C85" w:rsidRPr="001758AA" w:rsidRDefault="001A5C85" w:rsidP="001A5C85">
      <w:pPr>
        <w:pStyle w:val="Pquestiontextpartsi"/>
      </w:pPr>
      <w:r w:rsidRPr="001A5C85">
        <w:rPr>
          <w:rStyle w:val="Cquestionpartlabelbold"/>
        </w:rPr>
        <w:t>(ii)</w:t>
      </w:r>
      <w:r w:rsidRPr="001758AA">
        <w:tab/>
        <w:t xml:space="preserve">Area of ring </w:t>
      </w:r>
      <w:r w:rsidRPr="001A5C85">
        <w:rPr>
          <w:rStyle w:val="Cmathsexpressions"/>
          <w:i/>
          <w:iCs/>
        </w:rPr>
        <w:t xml:space="preserve">D </w:t>
      </w:r>
      <w:r w:rsidRPr="001758AA">
        <w:t xml:space="preserve">= </w:t>
      </w:r>
      <w:r w:rsidRPr="001758AA">
        <w:sym w:font="Symbol" w:char="F070"/>
      </w:r>
      <w:r w:rsidRPr="001758AA">
        <w:t xml:space="preserve"> </w:t>
      </w:r>
      <w:r w:rsidRPr="001758AA">
        <w:sym w:font="Symbol" w:char="F0B4"/>
      </w:r>
      <w:r w:rsidRPr="001758AA">
        <w:t xml:space="preserve"> 4</w:t>
      </w:r>
      <w:r w:rsidRPr="001758AA">
        <w:rPr>
          <w:vertAlign w:val="superscript"/>
        </w:rPr>
        <w:t>2</w:t>
      </w:r>
      <w:r w:rsidRPr="001758AA">
        <w:t xml:space="preserve"> – </w:t>
      </w:r>
      <w:r w:rsidRPr="001758AA">
        <w:sym w:font="Symbol" w:char="F070"/>
      </w:r>
      <w:r w:rsidRPr="001758AA">
        <w:t xml:space="preserve"> </w:t>
      </w:r>
      <w:r w:rsidRPr="001758AA">
        <w:sym w:font="Symbol" w:char="F0B4"/>
      </w:r>
      <w:r w:rsidRPr="001758AA">
        <w:t xml:space="preserve"> 2</w:t>
      </w:r>
      <w:r w:rsidRPr="001758AA">
        <w:rPr>
          <w:vertAlign w:val="superscript"/>
        </w:rPr>
        <w:t>2</w:t>
      </w:r>
      <w:r w:rsidRPr="001758AA">
        <w:t xml:space="preserve"> = 12</w:t>
      </w:r>
      <w:r w:rsidRPr="001758AA">
        <w:sym w:font="Symbol" w:char="F070"/>
      </w:r>
      <w:r w:rsidRPr="001758AA">
        <w:t xml:space="preserve"> = 37.70 cm</w:t>
      </w:r>
      <w:r w:rsidRPr="001758AA">
        <w:rPr>
          <w:vertAlign w:val="superscript"/>
        </w:rPr>
        <w:t>2</w:t>
      </w:r>
    </w:p>
    <w:p w14:paraId="3BD79560" w14:textId="50BDDF27" w:rsidR="001A5C85" w:rsidRPr="001758AA" w:rsidRDefault="001A5C85" w:rsidP="001A5C85">
      <w:pPr>
        <w:pStyle w:val="Pquestiontextpartsi"/>
      </w:pPr>
      <w:r w:rsidRPr="001A5C85">
        <w:rPr>
          <w:rStyle w:val="Cquestionpartlabelbold"/>
        </w:rPr>
        <w:t>(iii)</w:t>
      </w:r>
      <w:r>
        <w:tab/>
      </w:r>
      <w:r w:rsidRPr="001758AA">
        <w:t xml:space="preserve">Area of ring </w:t>
      </w:r>
      <w:r w:rsidRPr="001A5C85">
        <w:rPr>
          <w:rStyle w:val="Cmathsexpressions"/>
          <w:i/>
          <w:iCs/>
        </w:rPr>
        <w:t xml:space="preserve">A </w:t>
      </w:r>
      <w:r w:rsidRPr="001758AA">
        <w:t xml:space="preserve">= </w:t>
      </w:r>
      <w:r w:rsidRPr="001758AA">
        <w:sym w:font="Symbol" w:char="F070"/>
      </w:r>
      <w:r w:rsidRPr="001758AA">
        <w:t xml:space="preserve"> </w:t>
      </w:r>
      <w:r w:rsidRPr="001758AA">
        <w:sym w:font="Symbol" w:char="F0B4"/>
      </w:r>
      <w:r w:rsidRPr="001758AA">
        <w:t xml:space="preserve"> 10</w:t>
      </w:r>
      <w:r w:rsidRPr="001758AA">
        <w:rPr>
          <w:vertAlign w:val="superscript"/>
        </w:rPr>
        <w:t>2</w:t>
      </w:r>
      <w:r w:rsidRPr="001758AA">
        <w:t xml:space="preserve"> -</w:t>
      </w:r>
      <w:r w:rsidRPr="001758AA">
        <w:sym w:font="Symbol" w:char="F070"/>
      </w:r>
      <w:r w:rsidRPr="001758AA">
        <w:t xml:space="preserve"> </w:t>
      </w:r>
      <w:r w:rsidRPr="001758AA">
        <w:sym w:font="Symbol" w:char="F0B4"/>
      </w:r>
      <w:r w:rsidRPr="001758AA">
        <w:t xml:space="preserve"> 8</w:t>
      </w:r>
      <w:r w:rsidRPr="001758AA">
        <w:rPr>
          <w:vertAlign w:val="superscript"/>
        </w:rPr>
        <w:t>2</w:t>
      </w:r>
      <w:r w:rsidRPr="001758AA">
        <w:t xml:space="preserve"> =36</w:t>
      </w:r>
      <w:r w:rsidRPr="001758AA">
        <w:sym w:font="Symbol" w:char="F070"/>
      </w:r>
      <w:r w:rsidRPr="001758AA">
        <w:t xml:space="preserve"> = 113.10 cm</w:t>
      </w:r>
      <w:r w:rsidRPr="001758AA">
        <w:rPr>
          <w:vertAlign w:val="superscript"/>
        </w:rPr>
        <w:t>2</w:t>
      </w:r>
    </w:p>
    <w:p w14:paraId="4BC1CF1D" w14:textId="46002C6A" w:rsidR="001A5C85" w:rsidRDefault="001A5C85" w:rsidP="001A5C85">
      <w:pPr>
        <w:pStyle w:val="Pquestiontextpartsa"/>
      </w:pPr>
      <w:r w:rsidRPr="001A5C85">
        <w:rPr>
          <w:rStyle w:val="Cquestionpartlabelbold"/>
        </w:rPr>
        <w:t>(b)</w:t>
      </w:r>
      <w:r>
        <w:tab/>
      </w:r>
      <w:r w:rsidRPr="001758AA">
        <w:t xml:space="preserve">Area of dartboard = </w:t>
      </w:r>
      <w:r w:rsidRPr="001758AA">
        <w:sym w:font="Symbol" w:char="F070"/>
      </w:r>
      <w:r w:rsidRPr="001758AA">
        <w:t xml:space="preserve"> </w:t>
      </w:r>
      <w:r w:rsidRPr="001758AA">
        <w:sym w:font="Symbol" w:char="F0B4"/>
      </w:r>
      <w:r w:rsidRPr="001758AA">
        <w:t xml:space="preserve"> 10</w:t>
      </w:r>
      <w:r w:rsidRPr="001758AA">
        <w:rPr>
          <w:vertAlign w:val="superscript"/>
        </w:rPr>
        <w:t>2</w:t>
      </w:r>
      <w:r w:rsidRPr="001758AA">
        <w:t xml:space="preserve"> = 100</w:t>
      </w:r>
      <w:r w:rsidRPr="001758AA">
        <w:sym w:font="Symbol" w:char="F070"/>
      </w:r>
      <w:r w:rsidRPr="001758AA">
        <w:t xml:space="preserve">. Area of ring </w:t>
      </w:r>
      <w:r w:rsidRPr="001A5C85">
        <w:rPr>
          <w:rStyle w:val="Cmathsexpressions"/>
          <w:i/>
          <w:iCs/>
        </w:rPr>
        <w:t>E</w:t>
      </w:r>
      <w:r w:rsidRPr="001758AA">
        <w:t xml:space="preserve"> = </w:t>
      </w:r>
      <w:r w:rsidRPr="001758AA">
        <w:rPr>
          <w:position w:val="-6"/>
        </w:rPr>
        <w:object w:dxaOrig="1160" w:dyaOrig="320" w14:anchorId="40457673">
          <v:shape id="_x0000_i1042" type="#_x0000_t75" style="width:57.75pt;height:15.75pt" o:ole="">
            <v:imagedata r:id="rId39" o:title=""/>
          </v:shape>
          <o:OLEObject Type="Embed" ProgID="Equation.3" ShapeID="_x0000_i1042" DrawAspect="Content" ObjectID="_1540566725" r:id="rId40"/>
        </w:object>
      </w:r>
      <w:r>
        <w:br/>
      </w:r>
      <w:r w:rsidRPr="001758AA">
        <w:t xml:space="preserve">Ratio of area of ring </w:t>
      </w:r>
      <w:r w:rsidRPr="001A5C85">
        <w:rPr>
          <w:rStyle w:val="Cmathsexpressions"/>
          <w:i/>
          <w:iCs/>
        </w:rPr>
        <w:t>E</w:t>
      </w:r>
      <w:r w:rsidRPr="001758AA">
        <w:t xml:space="preserve"> to area of whole dartboard </w:t>
      </w:r>
      <w:r w:rsidRPr="001758AA">
        <w:rPr>
          <w:position w:val="-24"/>
        </w:rPr>
        <w:object w:dxaOrig="1260" w:dyaOrig="620" w14:anchorId="43DDF08B">
          <v:shape id="_x0000_i1043" type="#_x0000_t75" style="width:63pt;height:30.75pt" o:ole="">
            <v:imagedata r:id="rId41" o:title=""/>
          </v:shape>
          <o:OLEObject Type="Embed" ProgID="Equation.3" ShapeID="_x0000_i1043" DrawAspect="Content" ObjectID="_1540566726" r:id="rId42"/>
        </w:object>
      </w:r>
      <w:r w:rsidRPr="001758AA">
        <w:t xml:space="preserve">, so the area of the dartboard is 25 times that of the area of ring </w:t>
      </w:r>
      <w:r w:rsidRPr="001A5C85">
        <w:rPr>
          <w:rStyle w:val="Cmathsexpressions"/>
          <w:i/>
          <w:iCs/>
        </w:rPr>
        <w:t>E</w:t>
      </w:r>
      <w:r w:rsidRPr="001758AA">
        <w:t>.</w:t>
      </w:r>
    </w:p>
    <w:p w14:paraId="4C99B71C" w14:textId="71E58A45" w:rsidR="007F21AE" w:rsidRDefault="007F21AE" w:rsidP="001A5C85">
      <w:pPr>
        <w:pStyle w:val="Pquestionheadingsx"/>
      </w:pPr>
      <w:r>
        <w:t>Question 33</w:t>
      </w:r>
      <w:r>
        <w:tab/>
      </w:r>
      <w:r w:rsidRPr="001A5C85">
        <w:rPr>
          <w:rStyle w:val="Cmarkslabel"/>
        </w:rPr>
        <w:t>6 marks</w:t>
      </w:r>
      <w:r>
        <w:tab/>
        <w:t>[5.</w:t>
      </w:r>
      <w:r w:rsidR="00E569EB">
        <w:t>6</w:t>
      </w:r>
      <w:r>
        <w:t>]</w:t>
      </w:r>
    </w:p>
    <w:p w14:paraId="48F61D90" w14:textId="0B45D341" w:rsidR="006039BB" w:rsidRPr="00412A76" w:rsidRDefault="006039BB" w:rsidP="001A5C85">
      <w:pPr>
        <w:pStyle w:val="Pquestiontextpartsa"/>
      </w:pPr>
      <w:r w:rsidRPr="00D26CE7">
        <w:rPr>
          <w:rStyle w:val="Cquestionpartlabelbold"/>
        </w:rPr>
        <w:t>(a)</w:t>
      </w:r>
      <w:r>
        <w:tab/>
      </w:r>
      <w:r w:rsidRPr="00412A76">
        <w:t xml:space="preserve">Triangle area </w:t>
      </w:r>
      <w:r w:rsidR="001A5C85" w:rsidRPr="001758AA">
        <w:rPr>
          <w:rFonts w:ascii="Times New Roman" w:hAnsi="Times New Roman"/>
          <w:position w:val="-24"/>
          <w:sz w:val="20"/>
          <w:szCs w:val="20"/>
        </w:rPr>
        <w:object w:dxaOrig="1260" w:dyaOrig="620" w14:anchorId="3B8E1602">
          <v:shape id="_x0000_i1044" type="#_x0000_t75" style="width:63pt;height:30.75pt" o:ole="" fillcolor="window">
            <v:imagedata r:id="rId43" o:title=""/>
          </v:shape>
          <o:OLEObject Type="Embed" ProgID="Equation.3" ShapeID="_x0000_i1044" DrawAspect="Content" ObjectID="_1540566727" r:id="rId44"/>
        </w:object>
      </w:r>
      <w:r>
        <w:br/>
      </w:r>
      <w:r w:rsidR="001A5C85">
        <w:t>= 77</w:t>
      </w:r>
      <w:r w:rsidRPr="00412A76">
        <w:t>0</w:t>
      </w:r>
      <w:r w:rsidR="00037526">
        <w:t xml:space="preserve"> </w:t>
      </w:r>
      <w:r w:rsidRPr="00412A76">
        <w:t>cm</w:t>
      </w:r>
      <w:r w:rsidRPr="00412A76">
        <w:rPr>
          <w:vertAlign w:val="superscript"/>
        </w:rPr>
        <w:t>2</w:t>
      </w:r>
    </w:p>
    <w:p w14:paraId="104FFF07" w14:textId="277E2B82" w:rsidR="001A5C85" w:rsidRPr="00412A76" w:rsidRDefault="006039BB" w:rsidP="001A5C85">
      <w:pPr>
        <w:pStyle w:val="Pquestiontextpartsa"/>
      </w:pPr>
      <w:r w:rsidRPr="00D26CE7">
        <w:rPr>
          <w:rStyle w:val="Cquestionpartlabelbold"/>
        </w:rPr>
        <w:t>(b)</w:t>
      </w:r>
      <w:r>
        <w:tab/>
      </w:r>
      <w:r w:rsidR="001A5C85" w:rsidRPr="001A5C85">
        <w:t xml:space="preserve">Area of one billiard ball </w:t>
      </w:r>
      <w:r w:rsidR="001A5C85" w:rsidRPr="001758AA">
        <w:rPr>
          <w:position w:val="-10"/>
          <w:sz w:val="20"/>
          <w:szCs w:val="20"/>
        </w:rPr>
        <w:object w:dxaOrig="780" w:dyaOrig="360" w14:anchorId="5442FB12">
          <v:shape id="_x0000_i1045" type="#_x0000_t75" style="width:39pt;height:18pt" o:ole="">
            <v:imagedata r:id="rId45" o:title=""/>
          </v:shape>
          <o:OLEObject Type="Embed" ProgID="Equation.3" ShapeID="_x0000_i1045" DrawAspect="Content" ObjectID="_1540566728" r:id="rId46"/>
        </w:object>
      </w:r>
      <w:r w:rsidR="001A5C85" w:rsidRPr="001758AA">
        <w:rPr>
          <w:position w:val="-6"/>
          <w:sz w:val="20"/>
          <w:szCs w:val="20"/>
        </w:rPr>
        <w:object w:dxaOrig="1200" w:dyaOrig="320" w14:anchorId="28A6D4B5">
          <v:shape id="_x0000_i1046" type="#_x0000_t75" style="width:60pt;height:15.75pt" o:ole="">
            <v:imagedata r:id="rId47" o:title=""/>
          </v:shape>
          <o:OLEObject Type="Embed" ProgID="Equation.3" ShapeID="_x0000_i1046" DrawAspect="Content" ObjectID="_1540566729" r:id="rId48"/>
        </w:object>
      </w:r>
      <w:r w:rsidR="001A5C85" w:rsidRPr="001A5C85">
        <w:br/>
      </w:r>
      <w:r w:rsidRPr="00412A76">
        <w:t xml:space="preserve">Area of </w:t>
      </w:r>
      <w:r w:rsidR="001A5C85">
        <w:t xml:space="preserve">3 </w:t>
      </w:r>
      <w:r w:rsidRPr="00412A76">
        <w:t xml:space="preserve">billiard balls </w:t>
      </w:r>
      <w:r w:rsidR="001A5C85">
        <w:t xml:space="preserve">= </w:t>
      </w:r>
      <w:r w:rsidR="001A5C85" w:rsidRPr="001A5C85">
        <w:t>3 × 113.1</w:t>
      </w:r>
      <w:r w:rsidR="001A5C85" w:rsidRPr="001A5C85">
        <w:br/>
        <w:t>= 339.29</w:t>
      </w:r>
      <w:r w:rsidR="00037526">
        <w:t xml:space="preserve"> cm</w:t>
      </w:r>
      <w:r w:rsidR="00037526" w:rsidRPr="00037526">
        <w:rPr>
          <w:vertAlign w:val="superscript"/>
        </w:rPr>
        <w:t>2</w:t>
      </w:r>
    </w:p>
    <w:p w14:paraId="5CE64D59" w14:textId="2885BDA6" w:rsidR="001A5C85" w:rsidRPr="001A5C85" w:rsidRDefault="006039BB" w:rsidP="001A5C85">
      <w:pPr>
        <w:pStyle w:val="Pquestiontextpartsa"/>
      </w:pPr>
      <w:r w:rsidRPr="00D26CE7">
        <w:rPr>
          <w:rStyle w:val="Cquestionpartlabelbold"/>
        </w:rPr>
        <w:t>(c)</w:t>
      </w:r>
      <w:r>
        <w:tab/>
      </w:r>
      <w:r w:rsidRPr="00412A76">
        <w:t xml:space="preserve">Area left = </w:t>
      </w:r>
      <w:r w:rsidR="001A5C85" w:rsidRPr="001A5C85">
        <w:t xml:space="preserve">742.5 – 339.29 </w:t>
      </w:r>
      <w:r w:rsidR="001A5C85" w:rsidRPr="001A5C85">
        <w:br/>
        <w:t>= 430.71</w:t>
      </w:r>
      <w:r w:rsidR="001A5C85">
        <w:t xml:space="preserve"> </w:t>
      </w:r>
      <w:r w:rsidR="001A5C85" w:rsidRPr="001A5C85">
        <w:t>cm</w:t>
      </w:r>
      <w:r w:rsidR="001A5C85" w:rsidRPr="001A5C85">
        <w:rPr>
          <w:vertAlign w:val="superscript"/>
        </w:rPr>
        <w:t>2</w:t>
      </w:r>
    </w:p>
    <w:p w14:paraId="2B10F932" w14:textId="0F09AAC4" w:rsidR="003F6292" w:rsidRPr="00893D1E" w:rsidRDefault="003F6292" w:rsidP="003F6292">
      <w:pPr>
        <w:pStyle w:val="Pquestionheadingsx"/>
      </w:pPr>
      <w:r w:rsidRPr="00893D1E">
        <w:t xml:space="preserve">Question </w:t>
      </w:r>
      <w:r>
        <w:t>34</w:t>
      </w:r>
      <w:r w:rsidRPr="00893D1E">
        <w:tab/>
      </w:r>
      <w:r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>
        <w:t>7</w:t>
      </w:r>
      <w:r w:rsidRPr="00893D1E">
        <w:t>]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0"/>
        <w:gridCol w:w="5696"/>
      </w:tblGrid>
      <w:tr w:rsidR="00F83CD1" w14:paraId="1311B129" w14:textId="77777777" w:rsidTr="00F83CD1">
        <w:tc>
          <w:tcPr>
            <w:tcW w:w="4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63FAD7" w14:textId="77777777" w:rsidR="001A5809" w:rsidRDefault="001A5809" w:rsidP="001A5809">
            <w:pPr>
              <w:pStyle w:val="Pquestiontextpartsa"/>
            </w:pPr>
            <w:r w:rsidRPr="007F21AE">
              <w:rPr>
                <w:rStyle w:val="Cquestionpartlabelbold"/>
              </w:rPr>
              <w:t>(a)</w:t>
            </w:r>
            <w:r>
              <w:tab/>
            </w:r>
            <w:r w:rsidRPr="00412A76">
              <w:t xml:space="preserve">Volume = base area </w:t>
            </w:r>
            <w:r>
              <w:t>×</w:t>
            </w:r>
            <w:r w:rsidRPr="00412A76">
              <w:t xml:space="preserve"> height</w:t>
            </w:r>
            <w:r>
              <w:br/>
            </w:r>
            <w:r w:rsidRPr="00F83CD1">
              <w:rPr>
                <w:position w:val="-30"/>
              </w:rPr>
              <w:object w:dxaOrig="1460" w:dyaOrig="720" w14:anchorId="134475B2">
                <v:shape id="_x0000_i1047" type="#_x0000_t75" style="width:73.5pt;height:36pt" o:ole="">
                  <v:imagedata r:id="rId49" o:title=""/>
                </v:shape>
                <o:OLEObject Type="Embed" ProgID="Equation.DSMT4" ShapeID="_x0000_i1047" DrawAspect="Content" ObjectID="_1540566730" r:id="rId50"/>
              </w:object>
            </w:r>
          </w:p>
          <w:p w14:paraId="787E6C09" w14:textId="77777777" w:rsidR="001A5809" w:rsidRDefault="001A5809" w:rsidP="00F83CD1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5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0384FD" w14:textId="1704ABBA" w:rsidR="001A5809" w:rsidRDefault="001A5809" w:rsidP="001A5809">
            <w:pPr>
              <w:pStyle w:val="Pquestiontextpartsa"/>
              <w:rPr>
                <w:rStyle w:val="Cquestionpartlabelbold"/>
              </w:rPr>
            </w:pPr>
            <w:r w:rsidRPr="007F21AE">
              <w:rPr>
                <w:rStyle w:val="Cquestionpartlabelbold"/>
              </w:rPr>
              <w:t>(b)</w:t>
            </w:r>
            <w:r>
              <w:tab/>
            </w:r>
            <w:r w:rsidRPr="00E3699E">
              <w:t>1</w:t>
            </w:r>
            <w:r>
              <w:t xml:space="preserve"> </w:t>
            </w:r>
            <w:r w:rsidRPr="00E3699E">
              <w:t>cm</w:t>
            </w:r>
            <w:r w:rsidRPr="00F83CD1">
              <w:rPr>
                <w:vertAlign w:val="superscript"/>
              </w:rPr>
              <w:t>3</w:t>
            </w:r>
            <w:r w:rsidRPr="00E3699E">
              <w:t>= 1</w:t>
            </w:r>
            <w:r>
              <w:t xml:space="preserve"> </w:t>
            </w:r>
            <w:r w:rsidRPr="00E3699E">
              <w:t>mL</w:t>
            </w:r>
            <w:r>
              <w:br/>
              <w:t>3015.93</w:t>
            </w:r>
            <w:r w:rsidRPr="00E3699E">
              <w:t xml:space="preserve"> cm</w:t>
            </w:r>
            <w:r w:rsidRPr="00F83CD1">
              <w:rPr>
                <w:vertAlign w:val="superscript"/>
              </w:rPr>
              <w:t>3</w:t>
            </w:r>
            <w:r w:rsidRPr="006039BB">
              <w:t xml:space="preserve"> </w:t>
            </w:r>
            <w:r w:rsidRPr="00E3699E">
              <w:t xml:space="preserve">= </w:t>
            </w:r>
            <w:r>
              <w:t>3015.93</w:t>
            </w:r>
            <w:r w:rsidRPr="00E3699E">
              <w:t xml:space="preserve"> mL</w:t>
            </w:r>
            <w:r>
              <w:br/>
            </w:r>
            <w:r w:rsidRPr="00E3699E">
              <w:t>1</w:t>
            </w:r>
            <w:r>
              <w:t xml:space="preserve"> </w:t>
            </w:r>
            <w:r w:rsidRPr="00E3699E">
              <w:t>L= 1000</w:t>
            </w:r>
            <w:r>
              <w:t xml:space="preserve"> </w:t>
            </w:r>
            <w:r w:rsidRPr="00E3699E">
              <w:t>mL</w:t>
            </w:r>
            <w:r>
              <w:br/>
              <w:t>3015.93</w:t>
            </w:r>
            <w:r w:rsidRPr="00E3699E">
              <w:t xml:space="preserve"> mL</w:t>
            </w:r>
            <w:r>
              <w:t xml:space="preserve"> </w:t>
            </w:r>
            <w:r w:rsidRPr="00E3699E">
              <w:t xml:space="preserve">= </w:t>
            </w:r>
            <w:r>
              <w:t>3.01593</w:t>
            </w:r>
            <w:r w:rsidRPr="00E3699E">
              <w:t xml:space="preserve"> L</w:t>
            </w:r>
            <w:r>
              <w:br/>
            </w:r>
            <w:r w:rsidRPr="00F83CD1">
              <w:rPr>
                <w:rFonts w:ascii="Times New Roman" w:hAnsi="Times New Roman"/>
                <w:position w:val="-6"/>
                <w:sz w:val="20"/>
                <w:szCs w:val="20"/>
              </w:rPr>
              <w:object w:dxaOrig="900" w:dyaOrig="279" w14:anchorId="593869D1">
                <v:shape id="_x0000_i1048" type="#_x0000_t75" style="width:45pt;height:14.25pt" o:ole="">
                  <v:imagedata r:id="rId51" o:title=""/>
                </v:shape>
                <o:OLEObject Type="Embed" ProgID="Equation.DSMT4" ShapeID="_x0000_i1048" DrawAspect="Content" ObjectID="_1540566731" r:id="rId52"/>
              </w:object>
            </w:r>
          </w:p>
        </w:tc>
      </w:tr>
    </w:tbl>
    <w:p w14:paraId="1063225F" w14:textId="440178F4" w:rsidR="00485318" w:rsidRPr="00893D1E" w:rsidRDefault="00485318" w:rsidP="00485318">
      <w:pPr>
        <w:pStyle w:val="Psectionresults"/>
      </w:pPr>
      <w:r w:rsidRPr="00893D1E">
        <w:t xml:space="preserve">Extended answer total marks:  </w:t>
      </w:r>
      <w:r w:rsidR="00812504" w:rsidRPr="00893D1E">
        <w:t>2</w:t>
      </w:r>
      <w:r w:rsidR="00E569EB">
        <w:t>6</w:t>
      </w:r>
    </w:p>
    <w:p w14:paraId="462A6230" w14:textId="54A21973" w:rsidR="00485318" w:rsidRPr="00893D1E" w:rsidRDefault="00485318" w:rsidP="00485318">
      <w:pPr>
        <w:pStyle w:val="Psectionresults"/>
      </w:pPr>
      <w:r w:rsidRPr="00893D1E">
        <w:t xml:space="preserve">TOTAL test marks:  </w:t>
      </w:r>
      <w:r w:rsidR="001A5809">
        <w:t>8</w:t>
      </w:r>
      <w:r w:rsidR="00E569EB">
        <w:t>6</w:t>
      </w:r>
    </w:p>
    <w:sectPr w:rsidR="00485318" w:rsidRPr="00893D1E" w:rsidSect="00357182">
      <w:headerReference w:type="default" r:id="rId53"/>
      <w:footerReference w:type="even" r:id="rId54"/>
      <w:footerReference w:type="default" r:id="rId55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2A7815" w14:textId="77777777" w:rsidR="0068321F" w:rsidRDefault="0068321F">
      <w:r>
        <w:separator/>
      </w:r>
    </w:p>
  </w:endnote>
  <w:endnote w:type="continuationSeparator" w:id="0">
    <w:p w14:paraId="4B649DFA" w14:textId="77777777" w:rsidR="0068321F" w:rsidRDefault="00683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77206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E02C1" w14:textId="77777777" w:rsidR="00B13AAE" w:rsidRDefault="00B13AAE">
    <w:pPr>
      <w:pStyle w:val="Footer"/>
      <w:ind w:right="360"/>
      <w:rPr>
        <w:sz w:val="18"/>
        <w:szCs w:val="18"/>
      </w:rPr>
    </w:pPr>
  </w:p>
  <w:p w14:paraId="481C4FFF" w14:textId="179774D1" w:rsidR="006D7A87" w:rsidRDefault="00B13AAE" w:rsidP="009148E0">
    <w:pPr>
      <w:pStyle w:val="Pfootertext"/>
    </w:pPr>
    <w:r w:rsidRPr="00B13AAE">
      <w:t>Copyright © 2017 Pearson Australia (a division of Pearson</w:t>
    </w:r>
    <w:r w:rsidR="00E569EB">
      <w:t xml:space="preserve"> Australia Group Pty Ltd)</w:t>
    </w:r>
    <w:r w:rsidR="00E569EB">
      <w:tab/>
      <w:t xml:space="preserve">Page </w:t>
    </w:r>
    <w:r w:rsidR="00E569EB">
      <w:fldChar w:fldCharType="begin"/>
    </w:r>
    <w:r w:rsidR="00E569EB">
      <w:instrText xml:space="preserve"> PAGE   \* MERGEFORMAT </w:instrText>
    </w:r>
    <w:r w:rsidR="00E569EB">
      <w:fldChar w:fldCharType="separate"/>
    </w:r>
    <w:r w:rsidR="00084E75">
      <w:rPr>
        <w:noProof/>
      </w:rPr>
      <w:t>1</w:t>
    </w:r>
    <w:r w:rsidR="00E569EB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3F3EF4" w14:textId="77777777" w:rsidR="0068321F" w:rsidRDefault="0068321F">
      <w:r>
        <w:separator/>
      </w:r>
    </w:p>
  </w:footnote>
  <w:footnote w:type="continuationSeparator" w:id="0">
    <w:p w14:paraId="6D4360AA" w14:textId="77777777" w:rsidR="0068321F" w:rsidRDefault="006832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6731F661" w:rsidR="00B13AAE" w:rsidRPr="00E569EB" w:rsidRDefault="00E569EB" w:rsidP="00E569EB">
    <w:pPr>
      <w:pStyle w:val="Pheadertext"/>
    </w:pPr>
    <w:r>
      <w:t>Pearson Mathematics 8    Measurement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8B06F0"/>
    <w:multiLevelType w:val="hybridMultilevel"/>
    <w:tmpl w:val="196EE2E0"/>
    <w:lvl w:ilvl="0" w:tplc="866071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72C4C28"/>
    <w:multiLevelType w:val="hybridMultilevel"/>
    <w:tmpl w:val="7702079E"/>
    <w:lvl w:ilvl="0" w:tplc="1326F270">
      <w:start w:val="1"/>
      <w:numFmt w:val="lowerLetter"/>
      <w:lvlText w:val="(%1)"/>
      <w:lvlJc w:val="left"/>
      <w:pPr>
        <w:ind w:left="218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938" w:hanging="360"/>
      </w:pPr>
    </w:lvl>
    <w:lvl w:ilvl="2" w:tplc="0C09001B" w:tentative="1">
      <w:start w:val="1"/>
      <w:numFmt w:val="lowerRoman"/>
      <w:lvlText w:val="%3."/>
      <w:lvlJc w:val="right"/>
      <w:pPr>
        <w:ind w:left="1658" w:hanging="180"/>
      </w:pPr>
    </w:lvl>
    <w:lvl w:ilvl="3" w:tplc="0C09000F" w:tentative="1">
      <w:start w:val="1"/>
      <w:numFmt w:val="decimal"/>
      <w:lvlText w:val="%4."/>
      <w:lvlJc w:val="left"/>
      <w:pPr>
        <w:ind w:left="2378" w:hanging="360"/>
      </w:pPr>
    </w:lvl>
    <w:lvl w:ilvl="4" w:tplc="0C090019" w:tentative="1">
      <w:start w:val="1"/>
      <w:numFmt w:val="lowerLetter"/>
      <w:lvlText w:val="%5."/>
      <w:lvlJc w:val="left"/>
      <w:pPr>
        <w:ind w:left="3098" w:hanging="360"/>
      </w:pPr>
    </w:lvl>
    <w:lvl w:ilvl="5" w:tplc="0C09001B" w:tentative="1">
      <w:start w:val="1"/>
      <w:numFmt w:val="lowerRoman"/>
      <w:lvlText w:val="%6."/>
      <w:lvlJc w:val="right"/>
      <w:pPr>
        <w:ind w:left="3818" w:hanging="180"/>
      </w:pPr>
    </w:lvl>
    <w:lvl w:ilvl="6" w:tplc="0C09000F" w:tentative="1">
      <w:start w:val="1"/>
      <w:numFmt w:val="decimal"/>
      <w:lvlText w:val="%7."/>
      <w:lvlJc w:val="left"/>
      <w:pPr>
        <w:ind w:left="4538" w:hanging="360"/>
      </w:pPr>
    </w:lvl>
    <w:lvl w:ilvl="7" w:tplc="0C090019" w:tentative="1">
      <w:start w:val="1"/>
      <w:numFmt w:val="lowerLetter"/>
      <w:lvlText w:val="%8."/>
      <w:lvlJc w:val="left"/>
      <w:pPr>
        <w:ind w:left="5258" w:hanging="360"/>
      </w:pPr>
    </w:lvl>
    <w:lvl w:ilvl="8" w:tplc="0C0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0"/>
  </w:num>
  <w:num w:numId="2">
    <w:abstractNumId w:val="2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37526"/>
    <w:rsid w:val="00037BDC"/>
    <w:rsid w:val="00071218"/>
    <w:rsid w:val="00073311"/>
    <w:rsid w:val="00084E75"/>
    <w:rsid w:val="00095856"/>
    <w:rsid w:val="000C6E51"/>
    <w:rsid w:val="000C707D"/>
    <w:rsid w:val="0010252A"/>
    <w:rsid w:val="00154F70"/>
    <w:rsid w:val="00171DCE"/>
    <w:rsid w:val="00184E53"/>
    <w:rsid w:val="001A1CCA"/>
    <w:rsid w:val="001A5809"/>
    <w:rsid w:val="001A5C85"/>
    <w:rsid w:val="001B7B67"/>
    <w:rsid w:val="001C14FF"/>
    <w:rsid w:val="001D0FC1"/>
    <w:rsid w:val="001F48A2"/>
    <w:rsid w:val="00202FAE"/>
    <w:rsid w:val="00232A88"/>
    <w:rsid w:val="0024068B"/>
    <w:rsid w:val="00250F43"/>
    <w:rsid w:val="0025136A"/>
    <w:rsid w:val="00265975"/>
    <w:rsid w:val="00272F56"/>
    <w:rsid w:val="002F584E"/>
    <w:rsid w:val="003177A5"/>
    <w:rsid w:val="00346EE1"/>
    <w:rsid w:val="00353CFD"/>
    <w:rsid w:val="00357182"/>
    <w:rsid w:val="003630EE"/>
    <w:rsid w:val="00370B72"/>
    <w:rsid w:val="00372314"/>
    <w:rsid w:val="00395F51"/>
    <w:rsid w:val="003F6292"/>
    <w:rsid w:val="003F6B16"/>
    <w:rsid w:val="00400B97"/>
    <w:rsid w:val="004065E6"/>
    <w:rsid w:val="00412E8C"/>
    <w:rsid w:val="00431A79"/>
    <w:rsid w:val="004415B2"/>
    <w:rsid w:val="004619FC"/>
    <w:rsid w:val="00485318"/>
    <w:rsid w:val="004A73AA"/>
    <w:rsid w:val="004C5DAC"/>
    <w:rsid w:val="004D328C"/>
    <w:rsid w:val="00502A7B"/>
    <w:rsid w:val="0051151D"/>
    <w:rsid w:val="00562F7B"/>
    <w:rsid w:val="00582642"/>
    <w:rsid w:val="005F5C0D"/>
    <w:rsid w:val="006039BB"/>
    <w:rsid w:val="00612951"/>
    <w:rsid w:val="00613925"/>
    <w:rsid w:val="0065024F"/>
    <w:rsid w:val="006549DB"/>
    <w:rsid w:val="00657931"/>
    <w:rsid w:val="0068321F"/>
    <w:rsid w:val="00684AF2"/>
    <w:rsid w:val="006D7A87"/>
    <w:rsid w:val="006E76C8"/>
    <w:rsid w:val="00710212"/>
    <w:rsid w:val="00717006"/>
    <w:rsid w:val="0074441C"/>
    <w:rsid w:val="007D7B81"/>
    <w:rsid w:val="007F21AE"/>
    <w:rsid w:val="00812504"/>
    <w:rsid w:val="00861236"/>
    <w:rsid w:val="0087508F"/>
    <w:rsid w:val="00893D1E"/>
    <w:rsid w:val="008B0316"/>
    <w:rsid w:val="008C156F"/>
    <w:rsid w:val="008C524B"/>
    <w:rsid w:val="008C5B40"/>
    <w:rsid w:val="009024D8"/>
    <w:rsid w:val="009148E0"/>
    <w:rsid w:val="009374FB"/>
    <w:rsid w:val="009835A4"/>
    <w:rsid w:val="00992EA1"/>
    <w:rsid w:val="009B2307"/>
    <w:rsid w:val="009F1109"/>
    <w:rsid w:val="009F7A29"/>
    <w:rsid w:val="00A06149"/>
    <w:rsid w:val="00A20E2A"/>
    <w:rsid w:val="00A57238"/>
    <w:rsid w:val="00A926D4"/>
    <w:rsid w:val="00AC0472"/>
    <w:rsid w:val="00B06617"/>
    <w:rsid w:val="00B13AAE"/>
    <w:rsid w:val="00B2036D"/>
    <w:rsid w:val="00B33F5A"/>
    <w:rsid w:val="00B77768"/>
    <w:rsid w:val="00BA3C39"/>
    <w:rsid w:val="00BC6D9A"/>
    <w:rsid w:val="00BD1783"/>
    <w:rsid w:val="00BE797A"/>
    <w:rsid w:val="00C148A6"/>
    <w:rsid w:val="00C17389"/>
    <w:rsid w:val="00C33777"/>
    <w:rsid w:val="00C43684"/>
    <w:rsid w:val="00C971E9"/>
    <w:rsid w:val="00CA3CF4"/>
    <w:rsid w:val="00CF0491"/>
    <w:rsid w:val="00CF6814"/>
    <w:rsid w:val="00D10C45"/>
    <w:rsid w:val="00D26CE7"/>
    <w:rsid w:val="00D53CF1"/>
    <w:rsid w:val="00D85AB7"/>
    <w:rsid w:val="00DA384C"/>
    <w:rsid w:val="00DA4943"/>
    <w:rsid w:val="00DB4C19"/>
    <w:rsid w:val="00DC44D4"/>
    <w:rsid w:val="00E0053E"/>
    <w:rsid w:val="00E0170D"/>
    <w:rsid w:val="00E0556D"/>
    <w:rsid w:val="00E24147"/>
    <w:rsid w:val="00E30C42"/>
    <w:rsid w:val="00E3699E"/>
    <w:rsid w:val="00E43D68"/>
    <w:rsid w:val="00E44E38"/>
    <w:rsid w:val="00E51C25"/>
    <w:rsid w:val="00E569EB"/>
    <w:rsid w:val="00E61A44"/>
    <w:rsid w:val="00F30A3B"/>
    <w:rsid w:val="00F34293"/>
    <w:rsid w:val="00F83CD1"/>
    <w:rsid w:val="00FB4181"/>
    <w:rsid w:val="00FF4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5</Pages>
  <Words>707</Words>
  <Characters>403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6</cp:revision>
  <cp:lastPrinted>2011-04-04T09:34:00Z</cp:lastPrinted>
  <dcterms:created xsi:type="dcterms:W3CDTF">2016-09-05T04:11:00Z</dcterms:created>
  <dcterms:modified xsi:type="dcterms:W3CDTF">2016-11-13T07:25:00Z</dcterms:modified>
</cp:coreProperties>
</file>